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67D0A1" w14:textId="0871594C" w:rsidR="00E5477B" w:rsidRDefault="00E5477B" w:rsidP="00E5477B">
      <w:pPr>
        <w:spacing w:after="360"/>
      </w:pPr>
      <w:r w:rsidRPr="00DD4D35">
        <w:rPr>
          <w:b/>
          <w:i/>
          <w:color w:val="000099"/>
          <w:sz w:val="32"/>
          <w:szCs w:val="28"/>
        </w:rPr>
        <w:t xml:space="preserve">Section </w:t>
      </w:r>
      <w:r w:rsidRPr="00DD4D35">
        <w:rPr>
          <w:b/>
          <w:color w:val="000099"/>
          <w:sz w:val="36"/>
          <w:szCs w:val="28"/>
        </w:rPr>
        <w:t>1.</w:t>
      </w:r>
      <w:r w:rsidR="00543686">
        <w:rPr>
          <w:b/>
          <w:color w:val="000099"/>
          <w:sz w:val="36"/>
          <w:szCs w:val="28"/>
        </w:rPr>
        <w:t>8</w:t>
      </w:r>
      <w:r w:rsidRPr="00DD4D35">
        <w:rPr>
          <w:b/>
          <w:color w:val="000099"/>
          <w:sz w:val="36"/>
          <w:szCs w:val="28"/>
        </w:rPr>
        <w:t xml:space="preserve"> </w:t>
      </w:r>
      <w:r>
        <w:rPr>
          <w:b/>
          <w:color w:val="000099"/>
          <w:sz w:val="36"/>
          <w:szCs w:val="28"/>
        </w:rPr>
        <w:t>–</w:t>
      </w:r>
      <w:r w:rsidRPr="00DD4D35">
        <w:rPr>
          <w:b/>
          <w:color w:val="000099"/>
          <w:sz w:val="36"/>
          <w:szCs w:val="28"/>
        </w:rPr>
        <w:t xml:space="preserve"> </w:t>
      </w:r>
      <w:r w:rsidR="00E902AF">
        <w:rPr>
          <w:b/>
          <w:color w:val="000099"/>
          <w:sz w:val="36"/>
          <w:szCs w:val="28"/>
        </w:rPr>
        <w:t xml:space="preserve">More </w:t>
      </w:r>
      <w:r>
        <w:rPr>
          <w:b/>
          <w:color w:val="000099"/>
          <w:sz w:val="36"/>
          <w:szCs w:val="28"/>
        </w:rPr>
        <w:t>Applications and Models</w:t>
      </w:r>
      <w:bookmarkStart w:id="0" w:name="_GoBack"/>
      <w:bookmarkEnd w:id="0"/>
    </w:p>
    <w:p w14:paraId="1DBB5308" w14:textId="77777777" w:rsidR="00AB15B0" w:rsidRPr="00335FD3" w:rsidRDefault="00AB15B0" w:rsidP="00AB15B0">
      <w:pPr>
        <w:tabs>
          <w:tab w:val="left" w:pos="360"/>
        </w:tabs>
        <w:spacing w:after="120"/>
        <w:rPr>
          <w:b/>
          <w:i/>
          <w:sz w:val="28"/>
        </w:rPr>
      </w:pPr>
      <w:r w:rsidRPr="00335FD3">
        <w:rPr>
          <w:b/>
          <w:i/>
          <w:sz w:val="28"/>
        </w:rPr>
        <w:t>Example</w:t>
      </w:r>
    </w:p>
    <w:p w14:paraId="366D29A2" w14:textId="77777777" w:rsidR="00AB15B0" w:rsidRDefault="00AB15B0" w:rsidP="00AB15B0">
      <w:r>
        <w:t xml:space="preserve">To prepare for a triathlon, a person swims across a river to point </w:t>
      </w:r>
      <w:r w:rsidRPr="00AB15B0">
        <w:rPr>
          <w:b/>
          <w:i/>
        </w:rPr>
        <w:t>P</w:t>
      </w:r>
      <w:r>
        <w:t xml:space="preserve"> and then runs along a path.</w:t>
      </w:r>
    </w:p>
    <w:p w14:paraId="14E2E985" w14:textId="77777777" w:rsidR="00AB15B0" w:rsidRDefault="00AB15B0" w:rsidP="00AB15B0">
      <w:pPr>
        <w:spacing w:before="80" w:after="80"/>
        <w:jc w:val="center"/>
      </w:pPr>
      <w:r>
        <w:rPr>
          <w:noProof/>
        </w:rPr>
        <w:drawing>
          <wp:inline distT="0" distB="0" distL="0" distR="0" wp14:anchorId="0513ED8A" wp14:editId="7A117D0F">
            <wp:extent cx="4163094" cy="2011680"/>
            <wp:effectExtent l="0" t="0" r="889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63094" cy="2011680"/>
                    </a:xfrm>
                    <a:prstGeom prst="rect">
                      <a:avLst/>
                    </a:prstGeom>
                  </pic:spPr>
                </pic:pic>
              </a:graphicData>
            </a:graphic>
          </wp:inline>
        </w:drawing>
      </w:r>
    </w:p>
    <w:p w14:paraId="60255999" w14:textId="77777777" w:rsidR="00AB15B0" w:rsidRDefault="00AB15B0" w:rsidP="00AB15B0">
      <w:r>
        <w:t xml:space="preserve">The person swims at 7 </w:t>
      </w:r>
      <w:r w:rsidRPr="009A7B95">
        <w:rPr>
          <w:position w:val="-6"/>
        </w:rPr>
        <w:object w:dxaOrig="680" w:dyaOrig="279" w14:anchorId="72A9E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4.35pt" o:ole="">
            <v:imagedata r:id="rId9" o:title=""/>
          </v:shape>
          <o:OLEObject Type="Embed" ProgID="Equation.DSMT4" ShapeID="_x0000_i1025" DrawAspect="Content" ObjectID="_1610124654" r:id="rId10"/>
        </w:object>
      </w:r>
      <w:r>
        <w:t xml:space="preserve"> and runs at 22 </w:t>
      </w:r>
      <w:r w:rsidRPr="009A7B95">
        <w:rPr>
          <w:position w:val="-6"/>
        </w:rPr>
        <w:object w:dxaOrig="680" w:dyaOrig="279" w14:anchorId="7B59AE2D">
          <v:shape id="_x0000_i1026" type="#_x0000_t75" style="width:33.65pt;height:14.35pt" o:ole="">
            <v:imagedata r:id="rId9" o:title=""/>
          </v:shape>
          <o:OLEObject Type="Embed" ProgID="Equation.DSMT4" ShapeID="_x0000_i1026" DrawAspect="Content" ObjectID="_1610124655" r:id="rId11"/>
        </w:object>
      </w:r>
      <w:r>
        <w:t xml:space="preserve">. For what distance </w:t>
      </w:r>
      <w:r w:rsidRPr="007652CB">
        <w:rPr>
          <w:i/>
          <w:sz w:val="26"/>
          <w:szCs w:val="26"/>
        </w:rPr>
        <w:t>x</w:t>
      </w:r>
      <w:r>
        <w:t xml:space="preserve"> is the total time for swimming and running 2 </w:t>
      </w:r>
      <w:r w:rsidRPr="007652CB">
        <w:rPr>
          <w:i/>
        </w:rPr>
        <w:t>hours</w:t>
      </w:r>
      <w:r>
        <w:t>?</w:t>
      </w:r>
    </w:p>
    <w:p w14:paraId="13EB2AF6" w14:textId="77777777" w:rsidR="00AB15B0" w:rsidRPr="0045422B" w:rsidRDefault="00AB15B0" w:rsidP="00AB15B0">
      <w:pPr>
        <w:tabs>
          <w:tab w:val="left" w:pos="360"/>
        </w:tabs>
        <w:spacing w:before="120" w:after="120"/>
        <w:rPr>
          <w:b/>
          <w:i/>
          <w:color w:val="943634" w:themeColor="accent2" w:themeShade="BF"/>
          <w:u w:val="single"/>
        </w:rPr>
      </w:pPr>
      <w:r w:rsidRPr="0045422B">
        <w:rPr>
          <w:b/>
          <w:i/>
          <w:color w:val="943634" w:themeColor="accent2" w:themeShade="BF"/>
          <w:u w:val="single"/>
        </w:rPr>
        <w:t>Solution</w:t>
      </w:r>
    </w:p>
    <w:p w14:paraId="3FDBD3D1" w14:textId="77777777" w:rsidR="00DB4833" w:rsidRDefault="00DB4833" w:rsidP="00DB4833">
      <w:pPr>
        <w:spacing w:line="240" w:lineRule="auto"/>
        <w:ind w:left="360"/>
      </w:pPr>
      <w:r w:rsidRPr="000D3354">
        <w:rPr>
          <w:position w:val="-20"/>
        </w:rPr>
        <w:object w:dxaOrig="1579" w:dyaOrig="520" w14:anchorId="3A7BEBB6">
          <v:shape id="_x0000_i1027" type="#_x0000_t75" style="width:78.65pt;height:26.35pt" o:ole="">
            <v:imagedata r:id="rId12" o:title=""/>
          </v:shape>
          <o:OLEObject Type="Embed" ProgID="Equation.DSMT4" ShapeID="_x0000_i1027" DrawAspect="Content" ObjectID="_1610124656" r:id="rId13"/>
        </w:object>
      </w:r>
      <w:r>
        <w:t xml:space="preserve"> </w:t>
      </w:r>
    </w:p>
    <w:p w14:paraId="6F59D875" w14:textId="77777777" w:rsidR="00DB4833" w:rsidRDefault="00DB4833" w:rsidP="00DB4833">
      <w:pPr>
        <w:ind w:left="360"/>
      </w:pPr>
      <w:r>
        <w:t xml:space="preserve">Time swimming </w:t>
      </w:r>
      <w:r w:rsidRPr="008A511F">
        <w:rPr>
          <w:position w:val="-20"/>
        </w:rPr>
        <w:object w:dxaOrig="1200" w:dyaOrig="700" w14:anchorId="3F0E663B">
          <v:shape id="_x0000_i1028" type="#_x0000_t75" style="width:60pt;height:35.35pt" o:ole="">
            <v:imagedata r:id="rId14" o:title=""/>
          </v:shape>
          <o:OLEObject Type="Embed" ProgID="Equation.DSMT4" ShapeID="_x0000_i1028" DrawAspect="Content" ObjectID="_1610124657" r:id="rId15"/>
        </w:object>
      </w:r>
      <w:r>
        <w:t xml:space="preserve"> </w:t>
      </w:r>
    </w:p>
    <w:p w14:paraId="64D1F10B" w14:textId="77777777" w:rsidR="00DB4833" w:rsidRDefault="00DB4833" w:rsidP="00DB4833">
      <w:pPr>
        <w:ind w:left="360"/>
      </w:pPr>
      <w:r>
        <w:t xml:space="preserve">Time runs </w:t>
      </w:r>
      <w:r w:rsidRPr="008A511F">
        <w:rPr>
          <w:position w:val="-20"/>
        </w:rPr>
        <w:object w:dxaOrig="880" w:dyaOrig="520" w14:anchorId="2674B95B">
          <v:shape id="_x0000_i1029" type="#_x0000_t75" style="width:44.35pt;height:26.35pt" o:ole="">
            <v:imagedata r:id="rId16" o:title=""/>
          </v:shape>
          <o:OLEObject Type="Embed" ProgID="Equation.DSMT4" ShapeID="_x0000_i1029" DrawAspect="Content" ObjectID="_1610124658" r:id="rId17"/>
        </w:object>
      </w:r>
      <w:r>
        <w:t xml:space="preserve"> </w:t>
      </w:r>
    </w:p>
    <w:p w14:paraId="65192C9A" w14:textId="77777777" w:rsidR="00DB4833" w:rsidRDefault="00DB4833" w:rsidP="00DB4833">
      <w:pPr>
        <w:ind w:left="360"/>
      </w:pPr>
      <w:r w:rsidRPr="008A511F">
        <w:rPr>
          <w:position w:val="-20"/>
        </w:rPr>
        <w:object w:dxaOrig="2220" w:dyaOrig="700" w14:anchorId="66F79C51">
          <v:shape id="_x0000_i1030" type="#_x0000_t75" style="width:111pt;height:35.35pt" o:ole="">
            <v:imagedata r:id="rId18" o:title=""/>
          </v:shape>
          <o:OLEObject Type="Embed" ProgID="Equation.DSMT4" ShapeID="_x0000_i1030" DrawAspect="Content" ObjectID="_1610124659" r:id="rId19"/>
        </w:object>
      </w:r>
    </w:p>
    <w:p w14:paraId="11D10895" w14:textId="77777777" w:rsidR="00DB4833" w:rsidRDefault="00DB4833" w:rsidP="00DB4833">
      <w:pPr>
        <w:ind w:left="360"/>
      </w:pPr>
      <w:r w:rsidRPr="00D473CC">
        <w:rPr>
          <w:position w:val="-14"/>
        </w:rPr>
        <w:object w:dxaOrig="2960" w:dyaOrig="520" w14:anchorId="4434BB79">
          <v:shape id="_x0000_i1031" type="#_x0000_t75" style="width:147.65pt;height:26.35pt" o:ole="">
            <v:imagedata r:id="rId20" o:title=""/>
          </v:shape>
          <o:OLEObject Type="Embed" ProgID="Equation.DSMT4" ShapeID="_x0000_i1031" DrawAspect="Content" ObjectID="_1610124660" r:id="rId21"/>
        </w:object>
      </w:r>
    </w:p>
    <w:p w14:paraId="1B43008A" w14:textId="77777777" w:rsidR="00DB4833" w:rsidRDefault="00DB4833" w:rsidP="00DB4833">
      <w:pPr>
        <w:ind w:left="360"/>
      </w:pPr>
      <w:r w:rsidRPr="00E575DB">
        <w:rPr>
          <w:position w:val="-8"/>
        </w:rPr>
        <w:object w:dxaOrig="2860" w:dyaOrig="460" w14:anchorId="3608E7F3">
          <v:shape id="_x0000_i1032" type="#_x0000_t75" style="width:143.35pt;height:23.35pt" o:ole="">
            <v:imagedata r:id="rId22" o:title=""/>
          </v:shape>
          <o:OLEObject Type="Embed" ProgID="Equation.DSMT4" ShapeID="_x0000_i1032" DrawAspect="Content" ObjectID="_1610124661" r:id="rId23"/>
        </w:object>
      </w:r>
    </w:p>
    <w:p w14:paraId="747881C0" w14:textId="77777777" w:rsidR="00DB4833" w:rsidRDefault="00DB4833" w:rsidP="00DB4833">
      <w:pPr>
        <w:ind w:left="360"/>
      </w:pPr>
      <w:r w:rsidRPr="00E575DB">
        <w:rPr>
          <w:position w:val="-8"/>
        </w:rPr>
        <w:object w:dxaOrig="2280" w:dyaOrig="460" w14:anchorId="0EB72AB3">
          <v:shape id="_x0000_i1033" type="#_x0000_t75" style="width:114pt;height:23.35pt" o:ole="">
            <v:imagedata r:id="rId24" o:title=""/>
          </v:shape>
          <o:OLEObject Type="Embed" ProgID="Equation.DSMT4" ShapeID="_x0000_i1033" DrawAspect="Content" ObjectID="_1610124662" r:id="rId25"/>
        </w:object>
      </w:r>
      <w:r>
        <w:t xml:space="preserve"> </w:t>
      </w:r>
    </w:p>
    <w:p w14:paraId="4E1697DD" w14:textId="77777777" w:rsidR="00DB4833" w:rsidRDefault="00DB4833" w:rsidP="00DB4833">
      <w:pPr>
        <w:ind w:left="360"/>
      </w:pPr>
      <w:r w:rsidRPr="002956E2">
        <w:rPr>
          <w:position w:val="-28"/>
        </w:rPr>
        <w:object w:dxaOrig="2960" w:dyaOrig="760" w14:anchorId="23EDCB34">
          <v:shape id="_x0000_i1034" type="#_x0000_t75" style="width:147.65pt;height:38.35pt" o:ole="">
            <v:imagedata r:id="rId26" o:title=""/>
          </v:shape>
          <o:OLEObject Type="Embed" ProgID="Equation.DSMT4" ShapeID="_x0000_i1034" DrawAspect="Content" ObjectID="_1610124663" r:id="rId27"/>
        </w:object>
      </w:r>
    </w:p>
    <w:p w14:paraId="53CCCF87" w14:textId="77777777" w:rsidR="00DB4833" w:rsidRDefault="00DB4833" w:rsidP="00DB4833">
      <w:pPr>
        <w:ind w:left="360"/>
      </w:pPr>
      <w:r w:rsidRPr="002956E2">
        <w:rPr>
          <w:position w:val="-22"/>
        </w:rPr>
        <w:object w:dxaOrig="3960" w:dyaOrig="560" w14:anchorId="749949E0">
          <v:shape id="_x0000_i1035" type="#_x0000_t75" style="width:198pt;height:27.65pt" o:ole="">
            <v:imagedata r:id="rId28" o:title=""/>
          </v:shape>
          <o:OLEObject Type="Embed" ProgID="Equation.DSMT4" ShapeID="_x0000_i1035" DrawAspect="Content" ObjectID="_1610124664" r:id="rId29"/>
        </w:object>
      </w:r>
    </w:p>
    <w:p w14:paraId="73424A80" w14:textId="77777777" w:rsidR="00DB4833" w:rsidRDefault="00DB4833" w:rsidP="00DB4833">
      <w:pPr>
        <w:ind w:left="360"/>
      </w:pPr>
      <w:r w:rsidRPr="00855FA5">
        <w:rPr>
          <w:position w:val="-10"/>
        </w:rPr>
        <w:object w:dxaOrig="4099" w:dyaOrig="420" w14:anchorId="37B41B39">
          <v:shape id="_x0000_i1036" type="#_x0000_t75" style="width:204.65pt;height:21pt" o:ole="">
            <v:imagedata r:id="rId30" o:title=""/>
          </v:shape>
          <o:OLEObject Type="Embed" ProgID="Equation.DSMT4" ShapeID="_x0000_i1036" DrawAspect="Content" ObjectID="_1610124665" r:id="rId31"/>
        </w:object>
      </w:r>
    </w:p>
    <w:p w14:paraId="5131163F" w14:textId="77777777" w:rsidR="00DB4833" w:rsidRDefault="00DB4833" w:rsidP="00DB4833">
      <w:pPr>
        <w:spacing w:line="360" w:lineRule="auto"/>
        <w:ind w:left="360"/>
      </w:pPr>
      <w:r w:rsidRPr="00855FA5">
        <w:rPr>
          <w:position w:val="-10"/>
        </w:rPr>
        <w:object w:dxaOrig="2900" w:dyaOrig="420" w14:anchorId="1385357F">
          <v:shape id="_x0000_i1037" type="#_x0000_t75" style="width:144.65pt;height:21pt" o:ole="">
            <v:imagedata r:id="rId32" o:title=""/>
          </v:shape>
          <o:OLEObject Type="Embed" ProgID="Equation.DSMT4" ShapeID="_x0000_i1037" DrawAspect="Content" ObjectID="_1610124666" r:id="rId33"/>
        </w:object>
      </w:r>
    </w:p>
    <w:p w14:paraId="632F5191" w14:textId="77777777" w:rsidR="00DB4833" w:rsidRDefault="00DB4833" w:rsidP="00DB4833">
      <w:pPr>
        <w:ind w:left="720"/>
      </w:pPr>
      <w:r w:rsidRPr="00A200A8">
        <w:rPr>
          <w:position w:val="-20"/>
        </w:rPr>
        <w:object w:dxaOrig="2160" w:dyaOrig="560" w14:anchorId="7862102A">
          <v:shape id="_x0000_i1038" type="#_x0000_t75" style="width:108pt;height:27.65pt" o:ole="">
            <v:imagedata r:id="rId34" o:title=""/>
          </v:shape>
          <o:OLEObject Type="Embed" ProgID="Equation.DSMT4" ShapeID="_x0000_i1038" DrawAspect="Content" ObjectID="_1610124667" r:id="rId35"/>
        </w:object>
      </w:r>
    </w:p>
    <w:p w14:paraId="295909FC" w14:textId="77777777" w:rsidR="00DB4833" w:rsidRDefault="00DB4833" w:rsidP="00DB4833">
      <w:pPr>
        <w:tabs>
          <w:tab w:val="left" w:pos="900"/>
        </w:tabs>
        <w:spacing w:line="360" w:lineRule="auto"/>
        <w:ind w:left="720"/>
      </w:pPr>
      <w:r>
        <w:lastRenderedPageBreak/>
        <w:tab/>
      </w:r>
      <w:r w:rsidRPr="009F7596">
        <w:rPr>
          <w:position w:val="-54"/>
        </w:rPr>
        <w:object w:dxaOrig="3280" w:dyaOrig="1200" w14:anchorId="651322F3">
          <v:shape id="_x0000_i1039" type="#_x0000_t75" style="width:164.35pt;height:60pt" o:ole="">
            <v:imagedata r:id="rId36" o:title=""/>
          </v:shape>
          <o:OLEObject Type="Embed" ProgID="Equation.DSMT4" ShapeID="_x0000_i1039" DrawAspect="Content" ObjectID="_1610124668" r:id="rId37"/>
        </w:object>
      </w:r>
      <w:r>
        <w:t xml:space="preserve"> </w:t>
      </w:r>
    </w:p>
    <w:p w14:paraId="57E0C803" w14:textId="77777777" w:rsidR="00DB4833" w:rsidRDefault="00DB4833" w:rsidP="00D4268A">
      <w:pPr>
        <w:ind w:left="720"/>
      </w:pPr>
      <w:r>
        <w:rPr>
          <w:rFonts w:ascii="Cambria Math" w:hAnsi="Cambria Math"/>
        </w:rPr>
        <w:t>∴ The total d</w:t>
      </w:r>
      <w:r>
        <w:t xml:space="preserve">istance is </w:t>
      </w:r>
      <w:r w:rsidRPr="009F7596">
        <w:rPr>
          <w:position w:val="-6"/>
        </w:rPr>
        <w:object w:dxaOrig="440" w:dyaOrig="279" w14:anchorId="2A30C2AF">
          <v:shape id="_x0000_i1040" type="#_x0000_t75" style="width:21.65pt;height:14.35pt" o:ole="">
            <v:imagedata r:id="rId38" o:title=""/>
          </v:shape>
          <o:OLEObject Type="Embed" ProgID="Equation.DSMT4" ShapeID="_x0000_i1040" DrawAspect="Content" ObjectID="_1610124669" r:id="rId39"/>
        </w:object>
      </w:r>
      <w:r>
        <w:t xml:space="preserve">  </w:t>
      </w:r>
      <w:r>
        <w:rPr>
          <w:i/>
        </w:rPr>
        <w:t>km</w:t>
      </w:r>
      <w:r>
        <w:t>.</w:t>
      </w:r>
    </w:p>
    <w:p w14:paraId="6565EF28" w14:textId="1D36E770" w:rsidR="00A051DC" w:rsidRDefault="00A051DC" w:rsidP="006B13D7"/>
    <w:p w14:paraId="5E59886E" w14:textId="2BD3CE83" w:rsidR="00922BE1" w:rsidRDefault="00922BE1" w:rsidP="006B13D7"/>
    <w:p w14:paraId="4FF1A87B" w14:textId="77777777" w:rsidR="00E97BCC" w:rsidRPr="00335FD3" w:rsidRDefault="00E97BCC" w:rsidP="00E618A2">
      <w:pPr>
        <w:tabs>
          <w:tab w:val="left" w:pos="360"/>
        </w:tabs>
        <w:spacing w:line="360" w:lineRule="auto"/>
        <w:rPr>
          <w:b/>
          <w:i/>
          <w:sz w:val="28"/>
        </w:rPr>
      </w:pPr>
      <w:r w:rsidRPr="00335FD3">
        <w:rPr>
          <w:b/>
          <w:i/>
          <w:sz w:val="28"/>
        </w:rPr>
        <w:t>Example</w:t>
      </w:r>
    </w:p>
    <w:p w14:paraId="36976692" w14:textId="2871289F" w:rsidR="00EE4D7A" w:rsidRDefault="00CE2EB3" w:rsidP="00E97BCC">
      <w:r>
        <w:t xml:space="preserve">A ball is thrown vertically upward with an initial velocity of 48 </w:t>
      </w:r>
      <w:r w:rsidRPr="00CE2EB3">
        <w:rPr>
          <w:i/>
        </w:rPr>
        <w:t>feet</w:t>
      </w:r>
      <w:r>
        <w:t xml:space="preserve"> per </w:t>
      </w:r>
      <w:r w:rsidRPr="00CE2EB3">
        <w:rPr>
          <w:i/>
        </w:rPr>
        <w:t>second</w:t>
      </w:r>
      <w:r>
        <w:t xml:space="preserve">. The distance </w:t>
      </w:r>
      <w:r w:rsidRPr="00CE2EB3">
        <w:rPr>
          <w:b/>
          <w:i/>
          <w:sz w:val="28"/>
        </w:rPr>
        <w:t>s</w:t>
      </w:r>
      <w:r>
        <w:t xml:space="preserve"> (in </w:t>
      </w:r>
      <w:r w:rsidRPr="00CE2EB3">
        <w:rPr>
          <w:i/>
        </w:rPr>
        <w:t>feet</w:t>
      </w:r>
      <w:r>
        <w:t xml:space="preserve">) of the ball from the ground after </w:t>
      </w:r>
      <w:r w:rsidRPr="00CE2EB3">
        <w:rPr>
          <w:b/>
          <w:i/>
          <w:sz w:val="28"/>
        </w:rPr>
        <w:t>t</w:t>
      </w:r>
      <w:r>
        <w:t xml:space="preserve"> </w:t>
      </w:r>
      <w:r w:rsidRPr="00CE2EB3">
        <w:rPr>
          <w:i/>
        </w:rPr>
        <w:t>seconds</w:t>
      </w:r>
      <w:r>
        <w:t xml:space="preserve"> is given by: </w:t>
      </w:r>
      <w:r w:rsidR="0054100B" w:rsidRPr="0054100B">
        <w:rPr>
          <w:position w:val="-14"/>
        </w:rPr>
        <w:object w:dxaOrig="1719" w:dyaOrig="460" w14:anchorId="10F5D8EC">
          <v:shape id="_x0000_i1041" type="#_x0000_t75" style="width:86pt;height:23pt" o:ole="">
            <v:imagedata r:id="rId40" o:title=""/>
          </v:shape>
          <o:OLEObject Type="Embed" ProgID="Equation.DSMT4" ShapeID="_x0000_i1041" DrawAspect="Content" ObjectID="_1610124670" r:id="rId41"/>
        </w:object>
      </w:r>
      <w:r w:rsidR="00511D9A">
        <w:t>.</w:t>
      </w:r>
    </w:p>
    <w:p w14:paraId="183036E1" w14:textId="153F453B" w:rsidR="00511D9A" w:rsidRDefault="00835594" w:rsidP="00D774E9">
      <w:pPr>
        <w:spacing w:before="80" w:after="80"/>
        <w:jc w:val="center"/>
      </w:pPr>
      <w:r>
        <w:rPr>
          <w:noProof/>
        </w:rPr>
        <w:drawing>
          <wp:inline distT="0" distB="0" distL="0" distR="0" wp14:anchorId="374FB636" wp14:editId="54A27EEE">
            <wp:extent cx="2336539" cy="18288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36539" cy="1828800"/>
                    </a:xfrm>
                    <a:prstGeom prst="rect">
                      <a:avLst/>
                    </a:prstGeom>
                  </pic:spPr>
                </pic:pic>
              </a:graphicData>
            </a:graphic>
          </wp:inline>
        </w:drawing>
      </w:r>
    </w:p>
    <w:p w14:paraId="52A330D9" w14:textId="12F71B8E" w:rsidR="00511D9A" w:rsidRDefault="00511D9A" w:rsidP="00511D9A">
      <w:pPr>
        <w:pStyle w:val="ListParagraph"/>
        <w:numPr>
          <w:ilvl w:val="0"/>
          <w:numId w:val="39"/>
        </w:numPr>
      </w:pPr>
      <w:r>
        <w:t xml:space="preserve">At what time </w:t>
      </w:r>
      <w:r w:rsidRPr="00511D9A">
        <w:rPr>
          <w:b/>
          <w:i/>
          <w:sz w:val="28"/>
        </w:rPr>
        <w:t xml:space="preserve">t </w:t>
      </w:r>
      <w:r>
        <w:t>will the ball strike the ground?</w:t>
      </w:r>
    </w:p>
    <w:p w14:paraId="2CE8C86A" w14:textId="18E2BCB8" w:rsidR="00511D9A" w:rsidRDefault="00511D9A" w:rsidP="00E618A2">
      <w:pPr>
        <w:pStyle w:val="ListParagraph"/>
        <w:numPr>
          <w:ilvl w:val="0"/>
          <w:numId w:val="39"/>
        </w:numPr>
        <w:spacing w:after="0" w:line="360" w:lineRule="auto"/>
      </w:pPr>
      <w:r>
        <w:t xml:space="preserve">For what time </w:t>
      </w:r>
      <w:r w:rsidRPr="00511D9A">
        <w:rPr>
          <w:b/>
          <w:i/>
          <w:sz w:val="28"/>
        </w:rPr>
        <w:t>t</w:t>
      </w:r>
      <w:r>
        <w:t xml:space="preserve"> is the ball more than 20 </w:t>
      </w:r>
      <w:r w:rsidRPr="00511D9A">
        <w:rPr>
          <w:i/>
        </w:rPr>
        <w:t>feet</w:t>
      </w:r>
      <w:r>
        <w:t xml:space="preserve"> above the ground?</w:t>
      </w:r>
    </w:p>
    <w:p w14:paraId="6231B099" w14:textId="77E99BBD" w:rsidR="00E97BCC" w:rsidRPr="0045422B" w:rsidRDefault="00E97BCC" w:rsidP="00E618A2">
      <w:pPr>
        <w:tabs>
          <w:tab w:val="left" w:pos="360"/>
        </w:tabs>
        <w:spacing w:line="360" w:lineRule="auto"/>
        <w:rPr>
          <w:b/>
          <w:i/>
          <w:color w:val="943634" w:themeColor="accent2" w:themeShade="BF"/>
          <w:u w:val="single"/>
        </w:rPr>
      </w:pPr>
      <w:r w:rsidRPr="0045422B">
        <w:rPr>
          <w:b/>
          <w:i/>
          <w:color w:val="943634" w:themeColor="accent2" w:themeShade="BF"/>
          <w:u w:val="single"/>
        </w:rPr>
        <w:t>Solution</w:t>
      </w:r>
    </w:p>
    <w:p w14:paraId="77A6364D" w14:textId="6246F6A5" w:rsidR="00922BE1" w:rsidRDefault="00D7721B" w:rsidP="00D7721B">
      <w:pPr>
        <w:pStyle w:val="ListParagraph"/>
        <w:numPr>
          <w:ilvl w:val="0"/>
          <w:numId w:val="40"/>
        </w:numPr>
        <w:spacing w:after="0"/>
      </w:pPr>
      <w:r w:rsidRPr="00D7721B">
        <w:rPr>
          <w:position w:val="-14"/>
        </w:rPr>
        <w:object w:dxaOrig="1380" w:dyaOrig="400" w14:anchorId="47E40BBD">
          <v:shape id="_x0000_i1042" type="#_x0000_t75" style="width:69pt;height:20pt" o:ole="">
            <v:imagedata r:id="rId43" o:title=""/>
          </v:shape>
          <o:OLEObject Type="Embed" ProgID="Equation.DSMT4" ShapeID="_x0000_i1042" DrawAspect="Content" ObjectID="_1610124671" r:id="rId44"/>
        </w:object>
      </w:r>
    </w:p>
    <w:p w14:paraId="38A1DDB3" w14:textId="3413BAB4" w:rsidR="00450483" w:rsidRDefault="00450483" w:rsidP="00450483">
      <w:pPr>
        <w:pStyle w:val="ListParagraph"/>
        <w:spacing w:after="0" w:line="360" w:lineRule="auto"/>
      </w:pPr>
      <w:r w:rsidRPr="00450483">
        <w:rPr>
          <w:position w:val="-14"/>
        </w:rPr>
        <w:object w:dxaOrig="940" w:dyaOrig="380" w14:anchorId="7EA23B4E">
          <v:shape id="_x0000_i1043" type="#_x0000_t75" style="width:47pt;height:19pt" o:ole="">
            <v:imagedata r:id="rId45" o:title=""/>
          </v:shape>
          <o:OLEObject Type="Embed" ProgID="Equation.DSMT4" ShapeID="_x0000_i1043" DrawAspect="Content" ObjectID="_1610124672" r:id="rId46"/>
        </w:object>
      </w:r>
    </w:p>
    <w:p w14:paraId="5770FD05" w14:textId="03719D08" w:rsidR="00D7721B" w:rsidRDefault="00D7721B" w:rsidP="00450483">
      <w:pPr>
        <w:pStyle w:val="ListParagraph"/>
        <w:spacing w:after="0" w:line="360" w:lineRule="auto"/>
      </w:pPr>
      <w:r>
        <w:t xml:space="preserve">The ball will strike the ground when </w:t>
      </w:r>
      <w:r w:rsidRPr="00D7721B">
        <w:rPr>
          <w:position w:val="-6"/>
        </w:rPr>
        <w:object w:dxaOrig="520" w:dyaOrig="279" w14:anchorId="10039236">
          <v:shape id="_x0000_i1044" type="#_x0000_t75" style="width:26pt;height:14pt" o:ole="">
            <v:imagedata r:id="rId47" o:title=""/>
          </v:shape>
          <o:OLEObject Type="Embed" ProgID="Equation.DSMT4" ShapeID="_x0000_i1044" DrawAspect="Content" ObjectID="_1610124673" r:id="rId48"/>
        </w:object>
      </w:r>
      <w:r>
        <w:t xml:space="preserve"> </w:t>
      </w:r>
      <w:r w:rsidRPr="00C26A5F">
        <w:rPr>
          <w:i/>
        </w:rPr>
        <w:t>seconds</w:t>
      </w:r>
      <w:r>
        <w:t>.</w:t>
      </w:r>
    </w:p>
    <w:p w14:paraId="6663AC85" w14:textId="6E669270" w:rsidR="00911BE0" w:rsidRDefault="00FB13CC" w:rsidP="00450483">
      <w:pPr>
        <w:pStyle w:val="ListParagraph"/>
        <w:numPr>
          <w:ilvl w:val="0"/>
          <w:numId w:val="40"/>
        </w:numPr>
        <w:spacing w:after="0"/>
      </w:pPr>
      <w:r w:rsidRPr="00450483">
        <w:rPr>
          <w:position w:val="-6"/>
        </w:rPr>
        <w:object w:dxaOrig="1560" w:dyaOrig="380" w14:anchorId="5FC6BD7D">
          <v:shape id="_x0000_i1045" type="#_x0000_t75" style="width:78pt;height:19pt" o:ole="">
            <v:imagedata r:id="rId49" o:title=""/>
          </v:shape>
          <o:OLEObject Type="Embed" ProgID="Equation.DSMT4" ShapeID="_x0000_i1045" DrawAspect="Content" ObjectID="_1610124674" r:id="rId50"/>
        </w:object>
      </w:r>
    </w:p>
    <w:p w14:paraId="3640B80B" w14:textId="112F5EB0" w:rsidR="00450483" w:rsidRDefault="00FB13CC" w:rsidP="00450483">
      <w:pPr>
        <w:ind w:left="720"/>
      </w:pPr>
      <w:r w:rsidRPr="00450483">
        <w:rPr>
          <w:position w:val="-6"/>
        </w:rPr>
        <w:object w:dxaOrig="1780" w:dyaOrig="380" w14:anchorId="4EB83033">
          <v:shape id="_x0000_i1046" type="#_x0000_t75" style="width:89pt;height:19pt" o:ole="">
            <v:imagedata r:id="rId51" o:title=""/>
          </v:shape>
          <o:OLEObject Type="Embed" ProgID="Equation.DSMT4" ShapeID="_x0000_i1046" DrawAspect="Content" ObjectID="_1610124675" r:id="rId52"/>
        </w:object>
      </w:r>
    </w:p>
    <w:p w14:paraId="5CEE7D1F" w14:textId="7768C226" w:rsidR="00FB13CC" w:rsidRDefault="00FB13CC" w:rsidP="00FB13CC">
      <w:pPr>
        <w:ind w:left="1440"/>
      </w:pPr>
      <w:r w:rsidRPr="00FB13CC">
        <w:rPr>
          <w:position w:val="-20"/>
        </w:rPr>
        <w:object w:dxaOrig="1860" w:dyaOrig="600" w14:anchorId="45F42346">
          <v:shape id="_x0000_i1047" type="#_x0000_t75" style="width:93pt;height:30pt" o:ole="">
            <v:imagedata r:id="rId53" o:title=""/>
          </v:shape>
          <o:OLEObject Type="Embed" ProgID="Equation.DSMT4" ShapeID="_x0000_i1047" DrawAspect="Content" ObjectID="_1610124676" r:id="rId54"/>
        </w:object>
      </w:r>
      <w:r>
        <w:t xml:space="preserve"> </w:t>
      </w:r>
    </w:p>
    <w:p w14:paraId="08ED34A1" w14:textId="6B88D186" w:rsidR="00FB13CC" w:rsidRDefault="00FB13CC" w:rsidP="00FB13CC">
      <w:pPr>
        <w:tabs>
          <w:tab w:val="left" w:pos="1620"/>
        </w:tabs>
        <w:ind w:left="1440"/>
      </w:pPr>
      <w:r>
        <w:tab/>
      </w:r>
      <w:r w:rsidRPr="00FB13CC">
        <w:rPr>
          <w:position w:val="-20"/>
        </w:rPr>
        <w:object w:dxaOrig="859" w:dyaOrig="520" w14:anchorId="5AAEE59C">
          <v:shape id="_x0000_i1048" type="#_x0000_t75" style="width:43pt;height:26pt" o:ole="">
            <v:imagedata r:id="rId55" o:title=""/>
          </v:shape>
          <o:OLEObject Type="Embed" ProgID="Equation.DSMT4" ShapeID="_x0000_i1048" DrawAspect="Content" ObjectID="_1610124677" r:id="rId56"/>
        </w:object>
      </w:r>
    </w:p>
    <w:p w14:paraId="09DCC679" w14:textId="7E6DEF28" w:rsidR="00FB13CC" w:rsidRDefault="00FB13CC" w:rsidP="00FB13CC">
      <w:pPr>
        <w:pStyle w:val="ListParagraph"/>
        <w:spacing w:after="0" w:line="360" w:lineRule="auto"/>
        <w:ind w:firstLine="720"/>
      </w:pPr>
      <w:r w:rsidRPr="00FB13CC">
        <w:rPr>
          <w:position w:val="-26"/>
        </w:rPr>
        <w:object w:dxaOrig="1120" w:dyaOrig="580" w14:anchorId="75B6BAE3">
          <v:shape id="_x0000_i1049" type="#_x0000_t75" style="width:56pt;height:29pt" o:ole="">
            <v:imagedata r:id="rId57" o:title=""/>
          </v:shape>
          <o:OLEObject Type="Embed" ProgID="Equation.DSMT4" ShapeID="_x0000_i1049" DrawAspect="Content" ObjectID="_1610124678" r:id="rId58"/>
        </w:object>
      </w:r>
    </w:p>
    <w:p w14:paraId="53BA37CC" w14:textId="6C6886C8" w:rsidR="00FB13CC" w:rsidRDefault="00FB13CC" w:rsidP="00FB13CC">
      <w:pPr>
        <w:pStyle w:val="ListParagraph"/>
        <w:spacing w:after="0" w:line="360" w:lineRule="auto"/>
      </w:pPr>
      <w:r w:rsidRPr="00FB13CC">
        <w:rPr>
          <w:position w:val="-26"/>
        </w:rPr>
        <w:object w:dxaOrig="1140" w:dyaOrig="580" w14:anchorId="085B3746">
          <v:shape id="_x0000_i1050" type="#_x0000_t75" style="width:57pt;height:29pt" o:ole="">
            <v:imagedata r:id="rId59" o:title=""/>
          </v:shape>
          <o:OLEObject Type="Embed" ProgID="Equation.DSMT4" ShapeID="_x0000_i1050" DrawAspect="Content" ObjectID="_1610124679" r:id="rId60"/>
        </w:object>
      </w:r>
    </w:p>
    <w:p w14:paraId="0107A643" w14:textId="0CB705EF" w:rsidR="00C26A5F" w:rsidRPr="00C26A5F" w:rsidRDefault="00C26A5F" w:rsidP="00FB13CC">
      <w:pPr>
        <w:pStyle w:val="ListParagraph"/>
        <w:spacing w:after="0" w:line="360" w:lineRule="auto"/>
      </w:pPr>
      <w:r>
        <w:t xml:space="preserve">The ball is more than 20 feet above the ground when </w:t>
      </w:r>
      <w:bookmarkStart w:id="1" w:name="MTBlankEqn"/>
      <w:r w:rsidRPr="00C26A5F">
        <w:rPr>
          <w:position w:val="-20"/>
        </w:rPr>
        <w:object w:dxaOrig="980" w:dyaOrig="520" w14:anchorId="3FD26FAE">
          <v:shape id="_x0000_i1051" type="#_x0000_t75" style="width:49pt;height:26pt" o:ole="">
            <v:imagedata r:id="rId61" o:title=""/>
          </v:shape>
          <o:OLEObject Type="Embed" ProgID="Equation.DSMT4" ShapeID="_x0000_i1051" DrawAspect="Content" ObjectID="_1610124680" r:id="rId62"/>
        </w:object>
      </w:r>
      <w:bookmarkEnd w:id="1"/>
      <w:r>
        <w:t xml:space="preserve">  </w:t>
      </w:r>
      <w:r w:rsidRPr="00C26A5F">
        <w:rPr>
          <w:i/>
        </w:rPr>
        <w:t>seconds</w:t>
      </w:r>
    </w:p>
    <w:p w14:paraId="223CE074" w14:textId="509E5FD6" w:rsidR="00911BE0" w:rsidRDefault="00911BE0" w:rsidP="006B13D7"/>
    <w:p w14:paraId="1343FB50" w14:textId="77777777" w:rsidR="00E618A2" w:rsidRPr="00335FD3" w:rsidRDefault="00E618A2" w:rsidP="00E618A2">
      <w:pPr>
        <w:tabs>
          <w:tab w:val="left" w:pos="360"/>
        </w:tabs>
        <w:spacing w:line="360" w:lineRule="auto"/>
        <w:rPr>
          <w:b/>
          <w:i/>
          <w:sz w:val="28"/>
        </w:rPr>
      </w:pPr>
      <w:r w:rsidRPr="00335FD3">
        <w:rPr>
          <w:b/>
          <w:i/>
          <w:sz w:val="28"/>
        </w:rPr>
        <w:lastRenderedPageBreak/>
        <w:t>Example</w:t>
      </w:r>
    </w:p>
    <w:p w14:paraId="25C53EF9" w14:textId="01183841" w:rsidR="00190E7C" w:rsidRDefault="003210DF" w:rsidP="006B13D7">
      <w:r>
        <w:t xml:space="preserve">Suppose that the manufacturer of a gas clothes dryer has found that when the unit price is </w:t>
      </w:r>
      <w:r w:rsidRPr="003210DF">
        <w:rPr>
          <w:i/>
          <w:sz w:val="26"/>
          <w:szCs w:val="26"/>
        </w:rPr>
        <w:t>p</w:t>
      </w:r>
      <w:r>
        <w:t xml:space="preserve"> dollars, the revenue </w:t>
      </w:r>
      <w:r w:rsidRPr="003210DF">
        <w:rPr>
          <w:i/>
        </w:rPr>
        <w:t>R</w:t>
      </w:r>
      <w:r>
        <w:t xml:space="preserve"> (in dollars) is </w:t>
      </w:r>
    </w:p>
    <w:p w14:paraId="1932CAAA" w14:textId="74CA13BB" w:rsidR="003210DF" w:rsidRDefault="003210DF" w:rsidP="00252C08">
      <w:pPr>
        <w:ind w:left="1440"/>
      </w:pPr>
      <w:r w:rsidRPr="003210DF">
        <w:rPr>
          <w:position w:val="-14"/>
        </w:rPr>
        <w:object w:dxaOrig="2380" w:dyaOrig="460" w14:anchorId="4940A969">
          <v:shape id="_x0000_i1052" type="#_x0000_t75" style="width:119pt;height:23pt" o:ole="">
            <v:imagedata r:id="rId63" o:title=""/>
          </v:shape>
          <o:OLEObject Type="Embed" ProgID="Equation.DSMT4" ShapeID="_x0000_i1052" DrawAspect="Content" ObjectID="_1610124681" r:id="rId64"/>
        </w:object>
      </w:r>
    </w:p>
    <w:p w14:paraId="241A2624" w14:textId="555040B3" w:rsidR="003210DF" w:rsidRDefault="00252C08" w:rsidP="00BD4BEA">
      <w:pPr>
        <w:pStyle w:val="ListParagraph"/>
        <w:numPr>
          <w:ilvl w:val="0"/>
          <w:numId w:val="41"/>
        </w:numPr>
        <w:spacing w:after="0"/>
      </w:pPr>
      <w:r>
        <w:t xml:space="preserve">At what prices </w:t>
      </w:r>
      <w:r w:rsidRPr="00BD4BEA">
        <w:rPr>
          <w:i/>
        </w:rPr>
        <w:t>p</w:t>
      </w:r>
      <w:r>
        <w:t xml:space="preserve"> is revenue zero?</w:t>
      </w:r>
    </w:p>
    <w:p w14:paraId="02CEF44A" w14:textId="719F51E7" w:rsidR="00252C08" w:rsidRDefault="00252C08" w:rsidP="00252C08">
      <w:pPr>
        <w:pStyle w:val="ListParagraph"/>
        <w:numPr>
          <w:ilvl w:val="0"/>
          <w:numId w:val="41"/>
        </w:numPr>
        <w:spacing w:after="0" w:line="360" w:lineRule="auto"/>
      </w:pPr>
      <w:r>
        <w:t>For what range of prices will revenue exceed $500,000?</w:t>
      </w:r>
    </w:p>
    <w:p w14:paraId="42300437" w14:textId="77777777" w:rsidR="00BD4BEA" w:rsidRPr="0045422B" w:rsidRDefault="00BD4BEA" w:rsidP="00BD4BEA">
      <w:pPr>
        <w:tabs>
          <w:tab w:val="left" w:pos="360"/>
        </w:tabs>
        <w:spacing w:line="360" w:lineRule="auto"/>
        <w:rPr>
          <w:b/>
          <w:i/>
          <w:color w:val="943634" w:themeColor="accent2" w:themeShade="BF"/>
          <w:u w:val="single"/>
        </w:rPr>
      </w:pPr>
      <w:r w:rsidRPr="0045422B">
        <w:rPr>
          <w:b/>
          <w:i/>
          <w:color w:val="943634" w:themeColor="accent2" w:themeShade="BF"/>
          <w:u w:val="single"/>
        </w:rPr>
        <w:t>Solution</w:t>
      </w:r>
    </w:p>
    <w:p w14:paraId="0816005F" w14:textId="28116447" w:rsidR="00252C08" w:rsidRDefault="00742965" w:rsidP="00742965">
      <w:pPr>
        <w:pStyle w:val="ListParagraph"/>
        <w:numPr>
          <w:ilvl w:val="0"/>
          <w:numId w:val="42"/>
        </w:numPr>
        <w:spacing w:after="0" w:line="360" w:lineRule="auto"/>
      </w:pPr>
      <w:r w:rsidRPr="003210DF">
        <w:rPr>
          <w:position w:val="-14"/>
        </w:rPr>
        <w:object w:dxaOrig="2040" w:dyaOrig="400" w14:anchorId="5A873F9D">
          <v:shape id="_x0000_i1053" type="#_x0000_t75" style="width:102pt;height:20pt" o:ole="">
            <v:imagedata r:id="rId65" o:title=""/>
          </v:shape>
          <o:OLEObject Type="Embed" ProgID="Equation.DSMT4" ShapeID="_x0000_i1053" DrawAspect="Content" ObjectID="_1610124682" r:id="rId66"/>
        </w:object>
      </w:r>
    </w:p>
    <w:p w14:paraId="3A2E7131" w14:textId="2F82B437" w:rsidR="00742965" w:rsidRDefault="00742965" w:rsidP="00742965">
      <w:pPr>
        <w:pStyle w:val="ListParagraph"/>
        <w:spacing w:after="0" w:line="360" w:lineRule="auto"/>
      </w:pPr>
      <w:r w:rsidRPr="00742965">
        <w:rPr>
          <w:position w:val="-16"/>
        </w:rPr>
        <w:object w:dxaOrig="1540" w:dyaOrig="400" w14:anchorId="635BB5CE">
          <v:shape id="_x0000_i1054" type="#_x0000_t75" style="width:77pt;height:20pt" o:ole="">
            <v:imagedata r:id="rId67" o:title=""/>
          </v:shape>
          <o:OLEObject Type="Embed" ProgID="Equation.DSMT4" ShapeID="_x0000_i1054" DrawAspect="Content" ObjectID="_1610124683" r:id="rId68"/>
        </w:object>
      </w:r>
    </w:p>
    <w:p w14:paraId="22B940BD" w14:textId="57842A1A" w:rsidR="00742965" w:rsidRDefault="003804DD" w:rsidP="00742965">
      <w:pPr>
        <w:pStyle w:val="ListParagraph"/>
        <w:spacing w:after="0" w:line="360" w:lineRule="auto"/>
      </w:pPr>
      <w:r>
        <w:t xml:space="preserve">The revenue is zero when </w:t>
      </w:r>
      <w:r w:rsidRPr="003804DD">
        <w:rPr>
          <w:position w:val="-10"/>
        </w:rPr>
        <w:object w:dxaOrig="2020" w:dyaOrig="320" w14:anchorId="53877B22">
          <v:shape id="_x0000_i1055" type="#_x0000_t75" style="width:101pt;height:16pt" o:ole="">
            <v:imagedata r:id="rId69" o:title=""/>
          </v:shape>
          <o:OLEObject Type="Embed" ProgID="Equation.DSMT4" ShapeID="_x0000_i1055" DrawAspect="Content" ObjectID="_1610124684" r:id="rId70"/>
        </w:object>
      </w:r>
    </w:p>
    <w:p w14:paraId="25779FFE" w14:textId="39131BE1" w:rsidR="003210DF" w:rsidRDefault="00CD61A3" w:rsidP="00CD61A3">
      <w:pPr>
        <w:pStyle w:val="ListParagraph"/>
        <w:numPr>
          <w:ilvl w:val="0"/>
          <w:numId w:val="42"/>
        </w:numPr>
        <w:spacing w:after="0"/>
      </w:pPr>
      <w:r w:rsidRPr="00CD61A3">
        <w:rPr>
          <w:position w:val="-10"/>
        </w:rPr>
        <w:object w:dxaOrig="2600" w:dyaOrig="420" w14:anchorId="669D0A99">
          <v:shape id="_x0000_i1056" type="#_x0000_t75" style="width:130pt;height:21pt" o:ole="">
            <v:imagedata r:id="rId71" o:title=""/>
          </v:shape>
          <o:OLEObject Type="Embed" ProgID="Equation.DSMT4" ShapeID="_x0000_i1056" DrawAspect="Content" ObjectID="_1610124685" r:id="rId72"/>
        </w:object>
      </w:r>
    </w:p>
    <w:p w14:paraId="2D214DB2" w14:textId="6188D729" w:rsidR="00CD61A3" w:rsidRDefault="00107392" w:rsidP="00CD61A3">
      <w:pPr>
        <w:pStyle w:val="ListParagraph"/>
        <w:spacing w:after="0"/>
      </w:pPr>
      <w:r w:rsidRPr="00CD61A3">
        <w:rPr>
          <w:position w:val="-10"/>
        </w:rPr>
        <w:object w:dxaOrig="2820" w:dyaOrig="420" w14:anchorId="71AE8006">
          <v:shape id="_x0000_i1057" type="#_x0000_t75" style="width:141pt;height:21pt" o:ole="">
            <v:imagedata r:id="rId73" o:title=""/>
          </v:shape>
          <o:OLEObject Type="Embed" ProgID="Equation.DSMT4" ShapeID="_x0000_i1057" DrawAspect="Content" ObjectID="_1610124686" r:id="rId74"/>
        </w:object>
      </w:r>
    </w:p>
    <w:p w14:paraId="2344F79E" w14:textId="7383F6F4" w:rsidR="00107392" w:rsidRDefault="008A7B2F" w:rsidP="00107392">
      <w:pPr>
        <w:ind w:left="1440"/>
      </w:pPr>
      <w:r w:rsidRPr="00FB13CC">
        <w:rPr>
          <w:position w:val="-20"/>
        </w:rPr>
        <w:object w:dxaOrig="2820" w:dyaOrig="700" w14:anchorId="20A21F75">
          <v:shape id="_x0000_i1058" type="#_x0000_t75" style="width:141pt;height:35pt" o:ole="">
            <v:imagedata r:id="rId75" o:title=""/>
          </v:shape>
          <o:OLEObject Type="Embed" ProgID="Equation.DSMT4" ShapeID="_x0000_i1058" DrawAspect="Content" ObjectID="_1610124687" r:id="rId76"/>
        </w:object>
      </w:r>
      <w:r w:rsidR="00107392">
        <w:t xml:space="preserve"> </w:t>
      </w:r>
    </w:p>
    <w:p w14:paraId="27DC2132" w14:textId="1AD4BD6A" w:rsidR="00107392" w:rsidRDefault="00107392" w:rsidP="00107392">
      <w:pPr>
        <w:tabs>
          <w:tab w:val="left" w:pos="1620"/>
        </w:tabs>
        <w:ind w:left="1440"/>
      </w:pPr>
      <w:r>
        <w:tab/>
      </w:r>
      <w:r w:rsidR="005F10EE" w:rsidRPr="00FB13CC">
        <w:rPr>
          <w:position w:val="-20"/>
        </w:rPr>
        <w:object w:dxaOrig="1840" w:dyaOrig="660" w14:anchorId="069D91B7">
          <v:shape id="_x0000_i1059" type="#_x0000_t75" style="width:92pt;height:33pt" o:ole="">
            <v:imagedata r:id="rId77" o:title=""/>
          </v:shape>
          <o:OLEObject Type="Embed" ProgID="Equation.DSMT4" ShapeID="_x0000_i1059" DrawAspect="Content" ObjectID="_1610124688" r:id="rId78"/>
        </w:object>
      </w:r>
    </w:p>
    <w:p w14:paraId="6E734EA4" w14:textId="5BC516E7" w:rsidR="005F10EE" w:rsidRDefault="005F10EE" w:rsidP="005F10EE">
      <w:pPr>
        <w:tabs>
          <w:tab w:val="left" w:pos="1620"/>
        </w:tabs>
        <w:spacing w:line="360" w:lineRule="auto"/>
        <w:ind w:left="1440"/>
      </w:pPr>
      <w:r>
        <w:tab/>
      </w:r>
      <w:r w:rsidRPr="005F10EE">
        <w:rPr>
          <w:position w:val="-10"/>
        </w:rPr>
        <w:object w:dxaOrig="1640" w:dyaOrig="380" w14:anchorId="15517FF6">
          <v:shape id="_x0000_i1060" type="#_x0000_t75" style="width:82pt;height:19pt" o:ole="">
            <v:imagedata r:id="rId79" o:title=""/>
          </v:shape>
          <o:OLEObject Type="Embed" ProgID="Equation.DSMT4" ShapeID="_x0000_i1060" DrawAspect="Content" ObjectID="_1610124689" r:id="rId80"/>
        </w:object>
      </w:r>
    </w:p>
    <w:p w14:paraId="0052920D" w14:textId="3AFC96AD" w:rsidR="005F10EE" w:rsidRDefault="005F10EE" w:rsidP="005F10EE">
      <w:pPr>
        <w:pStyle w:val="ListParagraph"/>
        <w:spacing w:after="0" w:line="360" w:lineRule="auto"/>
      </w:pPr>
      <w:r>
        <w:rPr>
          <w:rFonts w:ascii="Cambria Math" w:hAnsi="Cambria Math"/>
        </w:rPr>
        <w:t>∴</w:t>
      </w:r>
      <w:r>
        <w:t xml:space="preserve"> The range of prices will revenue exceed 500,000 when </w:t>
      </w:r>
      <w:r w:rsidRPr="005F10EE">
        <w:rPr>
          <w:position w:val="-10"/>
        </w:rPr>
        <w:object w:dxaOrig="3460" w:dyaOrig="380" w14:anchorId="6C2C735C">
          <v:shape id="_x0000_i1061" type="#_x0000_t75" style="width:173pt;height:19pt" o:ole="">
            <v:imagedata r:id="rId81" o:title=""/>
          </v:shape>
          <o:OLEObject Type="Embed" ProgID="Equation.DSMT4" ShapeID="_x0000_i1061" DrawAspect="Content" ObjectID="_1610124690" r:id="rId82"/>
        </w:object>
      </w:r>
    </w:p>
    <w:p w14:paraId="072D32A2" w14:textId="069E0355" w:rsidR="005F10EE" w:rsidRPr="00C26A5F" w:rsidRDefault="005F10EE" w:rsidP="005F10EE">
      <w:pPr>
        <w:pStyle w:val="ListParagraph"/>
        <w:spacing w:after="0" w:line="360" w:lineRule="auto"/>
      </w:pPr>
      <w:r w:rsidRPr="005F10EE">
        <w:rPr>
          <w:position w:val="-10"/>
        </w:rPr>
        <w:object w:dxaOrig="2439" w:dyaOrig="320" w14:anchorId="7810CF7D">
          <v:shape id="_x0000_i1062" type="#_x0000_t75" style="width:122pt;height:16pt" o:ole="">
            <v:imagedata r:id="rId83" o:title=""/>
          </v:shape>
          <o:OLEObject Type="Embed" ProgID="Equation.DSMT4" ShapeID="_x0000_i1062" DrawAspect="Content" ObjectID="_1610124691" r:id="rId84"/>
        </w:object>
      </w:r>
    </w:p>
    <w:p w14:paraId="1294CA18" w14:textId="77777777" w:rsidR="006D5BC8" w:rsidRPr="00085C2F" w:rsidRDefault="006D5BC8" w:rsidP="00E5477B">
      <w:pPr>
        <w:rPr>
          <w:sz w:val="10"/>
        </w:rPr>
      </w:pPr>
      <w:r w:rsidRPr="00085C2F">
        <w:rPr>
          <w:sz w:val="10"/>
        </w:rPr>
        <w:br w:type="page"/>
      </w:r>
    </w:p>
    <w:p w14:paraId="7119B828" w14:textId="3EB1A55C" w:rsidR="006D5BC8" w:rsidRPr="005D13B1" w:rsidRDefault="006D5BC8" w:rsidP="006D5BC8">
      <w:pPr>
        <w:tabs>
          <w:tab w:val="left" w:pos="2160"/>
        </w:tabs>
        <w:autoSpaceDE w:val="0"/>
        <w:autoSpaceDN w:val="0"/>
        <w:adjustRightInd w:val="0"/>
        <w:spacing w:after="360"/>
        <w:jc w:val="both"/>
        <w:rPr>
          <w:b/>
          <w:color w:val="000099"/>
          <w:sz w:val="32"/>
          <w:szCs w:val="28"/>
        </w:rPr>
      </w:pPr>
      <w:r w:rsidRPr="00942D5B">
        <w:rPr>
          <w:b/>
          <w:i/>
          <w:sz w:val="40"/>
        </w:rPr>
        <w:lastRenderedPageBreak/>
        <w:t>Exercise</w:t>
      </w:r>
      <w:r>
        <w:rPr>
          <w:b/>
          <w:i/>
          <w:sz w:val="40"/>
        </w:rPr>
        <w:tab/>
      </w:r>
      <w:r w:rsidRPr="00942D5B">
        <w:rPr>
          <w:b/>
          <w:i/>
          <w:color w:val="000099"/>
          <w:sz w:val="28"/>
          <w:szCs w:val="28"/>
        </w:rPr>
        <w:t xml:space="preserve">Section </w:t>
      </w:r>
      <w:r w:rsidRPr="00942D5B">
        <w:rPr>
          <w:b/>
          <w:color w:val="000099"/>
          <w:sz w:val="32"/>
          <w:szCs w:val="36"/>
        </w:rPr>
        <w:t>1.</w:t>
      </w:r>
      <w:r w:rsidR="00543686">
        <w:rPr>
          <w:b/>
          <w:color w:val="000099"/>
          <w:sz w:val="32"/>
          <w:szCs w:val="36"/>
        </w:rPr>
        <w:t>8</w:t>
      </w:r>
      <w:r>
        <w:rPr>
          <w:b/>
          <w:color w:val="000099"/>
          <w:sz w:val="32"/>
          <w:szCs w:val="36"/>
        </w:rPr>
        <w:t xml:space="preserve"> </w:t>
      </w:r>
      <w:r>
        <w:rPr>
          <w:b/>
          <w:color w:val="000099"/>
          <w:sz w:val="32"/>
          <w:szCs w:val="36"/>
        </w:rPr>
        <w:sym w:font="Symbol" w:char="F02D"/>
      </w:r>
      <w:r w:rsidRPr="00942D5B">
        <w:rPr>
          <w:b/>
          <w:color w:val="000099"/>
          <w:sz w:val="36"/>
          <w:szCs w:val="28"/>
        </w:rPr>
        <w:t xml:space="preserve"> </w:t>
      </w:r>
      <w:r w:rsidR="00F35A96">
        <w:rPr>
          <w:b/>
          <w:color w:val="000099"/>
          <w:sz w:val="36"/>
          <w:szCs w:val="28"/>
        </w:rPr>
        <w:t xml:space="preserve">More </w:t>
      </w:r>
      <w:r w:rsidRPr="006D5BC8">
        <w:rPr>
          <w:b/>
          <w:color w:val="000099"/>
          <w:sz w:val="32"/>
          <w:szCs w:val="28"/>
        </w:rPr>
        <w:t>Applications and Models</w:t>
      </w:r>
    </w:p>
    <w:p w14:paraId="547C3FAA" w14:textId="77777777" w:rsidR="009C6143" w:rsidRDefault="009C6143" w:rsidP="008D7B68">
      <w:pPr>
        <w:pStyle w:val="ListParagraph"/>
        <w:numPr>
          <w:ilvl w:val="0"/>
          <w:numId w:val="34"/>
        </w:numPr>
        <w:autoSpaceDE w:val="0"/>
        <w:autoSpaceDN w:val="0"/>
        <w:adjustRightInd w:val="0"/>
        <w:spacing w:after="0"/>
        <w:ind w:left="540" w:hanging="540"/>
        <w:jc w:val="both"/>
      </w:pPr>
      <w:r>
        <w:t xml:space="preserve">Two vertical poles of lengths 4 </w:t>
      </w:r>
      <w:r w:rsidRPr="00687A0A">
        <w:rPr>
          <w:i/>
        </w:rPr>
        <w:t>feet</w:t>
      </w:r>
      <w:r>
        <w:t xml:space="preserve"> and 10 </w:t>
      </w:r>
      <w:r w:rsidRPr="00687A0A">
        <w:rPr>
          <w:i/>
        </w:rPr>
        <w:t>feet</w:t>
      </w:r>
      <w:r>
        <w:t xml:space="preserve"> stand 15 </w:t>
      </w:r>
      <w:r w:rsidRPr="00687A0A">
        <w:rPr>
          <w:i/>
        </w:rPr>
        <w:t>feet</w:t>
      </w:r>
      <w:r>
        <w:t xml:space="preserve"> apart. A cable reaches from the top of one pole to some point on the ground between the poles and then to the top of the other pole. Where should this point be located to use 24 </w:t>
      </w:r>
      <w:r w:rsidRPr="00687A0A">
        <w:rPr>
          <w:i/>
        </w:rPr>
        <w:t>feet</w:t>
      </w:r>
      <w:r>
        <w:t xml:space="preserve"> of cable?</w:t>
      </w:r>
    </w:p>
    <w:p w14:paraId="3DA33D6B" w14:textId="77777777" w:rsidR="009C6143" w:rsidRDefault="009C6143" w:rsidP="00493F7B">
      <w:pPr>
        <w:tabs>
          <w:tab w:val="left" w:pos="2880"/>
        </w:tabs>
        <w:spacing w:before="60"/>
        <w:ind w:left="360"/>
        <w:jc w:val="center"/>
      </w:pPr>
      <w:r>
        <w:rPr>
          <w:noProof/>
        </w:rPr>
        <w:drawing>
          <wp:inline distT="0" distB="0" distL="0" distR="0" wp14:anchorId="2BA97776" wp14:editId="3D152E9D">
            <wp:extent cx="2538766"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3252" b="5673"/>
                    <a:stretch/>
                  </pic:blipFill>
                  <pic:spPr bwMode="auto">
                    <a:xfrm>
                      <a:off x="0" y="0"/>
                      <a:ext cx="2538766" cy="1371600"/>
                    </a:xfrm>
                    <a:prstGeom prst="rect">
                      <a:avLst/>
                    </a:prstGeom>
                    <a:noFill/>
                    <a:ln>
                      <a:noFill/>
                    </a:ln>
                    <a:extLst>
                      <a:ext uri="{53640926-AAD7-44D8-BBD7-CCE9431645EC}">
                        <a14:shadowObscured xmlns:a14="http://schemas.microsoft.com/office/drawing/2010/main"/>
                      </a:ext>
                    </a:extLst>
                  </pic:spPr>
                </pic:pic>
              </a:graphicData>
            </a:graphic>
          </wp:inline>
        </w:drawing>
      </w:r>
    </w:p>
    <w:p w14:paraId="3A78087D" w14:textId="77777777" w:rsidR="009C6143" w:rsidRPr="00F80397" w:rsidRDefault="009C6143" w:rsidP="001E06AA"/>
    <w:p w14:paraId="29EA7C5A" w14:textId="77777777" w:rsidR="00317777" w:rsidRDefault="00317777" w:rsidP="008D7B68">
      <w:pPr>
        <w:pStyle w:val="ListParagraph"/>
        <w:numPr>
          <w:ilvl w:val="0"/>
          <w:numId w:val="34"/>
        </w:numPr>
        <w:autoSpaceDE w:val="0"/>
        <w:autoSpaceDN w:val="0"/>
        <w:adjustRightInd w:val="0"/>
        <w:spacing w:after="120"/>
        <w:ind w:left="540" w:hanging="540"/>
        <w:jc w:val="both"/>
      </w:pPr>
      <w:r>
        <w:t>Towns</w:t>
      </w:r>
      <w:r w:rsidRPr="00687A0A">
        <w:rPr>
          <w:b/>
          <w:i/>
        </w:rPr>
        <w:t xml:space="preserve"> A</w:t>
      </w:r>
      <w:r>
        <w:t xml:space="preserve"> and </w:t>
      </w:r>
      <w:r w:rsidRPr="00687A0A">
        <w:rPr>
          <w:b/>
          <w:i/>
        </w:rPr>
        <w:t>B</w:t>
      </w:r>
      <w:r>
        <w:t xml:space="preserve"> are located 6 </w:t>
      </w:r>
      <w:r w:rsidRPr="00687A0A">
        <w:rPr>
          <w:i/>
        </w:rPr>
        <w:t>miles</w:t>
      </w:r>
      <w:r>
        <w:t xml:space="preserve"> and 3 </w:t>
      </w:r>
      <w:r w:rsidRPr="00687A0A">
        <w:rPr>
          <w:i/>
        </w:rPr>
        <w:t>miles</w:t>
      </w:r>
      <w:r>
        <w:t xml:space="preserve">, respectively, from a major expressway. The point on the expressway closet to town </w:t>
      </w:r>
      <w:r w:rsidRPr="00687A0A">
        <w:rPr>
          <w:b/>
          <w:i/>
        </w:rPr>
        <w:t>A</w:t>
      </w:r>
      <w:r>
        <w:t xml:space="preserve"> is 12 </w:t>
      </w:r>
      <w:r w:rsidRPr="00687A0A">
        <w:rPr>
          <w:i/>
        </w:rPr>
        <w:t>miles</w:t>
      </w:r>
      <w:r>
        <w:t xml:space="preserve"> from the point on the expressway closet to town </w:t>
      </w:r>
      <w:r w:rsidRPr="00687A0A">
        <w:rPr>
          <w:b/>
          <w:i/>
        </w:rPr>
        <w:t>B</w:t>
      </w:r>
      <w:r>
        <w:t xml:space="preserve">. Two new roads are to be built from </w:t>
      </w:r>
      <w:r w:rsidRPr="00687A0A">
        <w:rPr>
          <w:b/>
          <w:i/>
        </w:rPr>
        <w:t>A</w:t>
      </w:r>
      <w:r>
        <w:t xml:space="preserve"> to the expressway and then to </w:t>
      </w:r>
      <w:r w:rsidRPr="00687A0A">
        <w:rPr>
          <w:b/>
          <w:i/>
        </w:rPr>
        <w:t>B</w:t>
      </w:r>
      <w:r>
        <w:t>.</w:t>
      </w:r>
    </w:p>
    <w:p w14:paraId="23B1537A" w14:textId="77777777" w:rsidR="00317777" w:rsidRDefault="00317777" w:rsidP="001E06AA">
      <w:pPr>
        <w:autoSpaceDE w:val="0"/>
        <w:autoSpaceDN w:val="0"/>
        <w:adjustRightInd w:val="0"/>
        <w:spacing w:line="360" w:lineRule="auto"/>
        <w:jc w:val="center"/>
      </w:pPr>
      <w:r w:rsidRPr="00B24A7E">
        <w:rPr>
          <w:noProof/>
        </w:rPr>
        <w:drawing>
          <wp:inline distT="0" distB="0" distL="0" distR="0" wp14:anchorId="28DAA523" wp14:editId="66FE0342">
            <wp:extent cx="3957853" cy="1554480"/>
            <wp:effectExtent l="0" t="0" r="5080" b="7620"/>
            <wp:docPr id="31"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6" cstate="screen"/>
                    <a:srcRect/>
                    <a:stretch>
                      <a:fillRect/>
                    </a:stretch>
                  </pic:blipFill>
                  <pic:spPr bwMode="auto">
                    <a:xfrm>
                      <a:off x="0" y="0"/>
                      <a:ext cx="3957853" cy="1554480"/>
                    </a:xfrm>
                    <a:prstGeom prst="rect">
                      <a:avLst/>
                    </a:prstGeom>
                    <a:noFill/>
                    <a:ln w="9525">
                      <a:noFill/>
                      <a:miter lim="800000"/>
                      <a:headEnd/>
                      <a:tailEnd/>
                    </a:ln>
                  </pic:spPr>
                </pic:pic>
              </a:graphicData>
            </a:graphic>
          </wp:inline>
        </w:drawing>
      </w:r>
    </w:p>
    <w:p w14:paraId="64DC2D6F" w14:textId="77777777" w:rsidR="00317777" w:rsidRDefault="00317777" w:rsidP="0001330F">
      <w:pPr>
        <w:pStyle w:val="ListParagraph"/>
        <w:numPr>
          <w:ilvl w:val="0"/>
          <w:numId w:val="30"/>
        </w:numPr>
        <w:tabs>
          <w:tab w:val="left" w:pos="1440"/>
          <w:tab w:val="left" w:pos="4320"/>
          <w:tab w:val="left" w:pos="6570"/>
        </w:tabs>
        <w:autoSpaceDE w:val="0"/>
        <w:autoSpaceDN w:val="0"/>
        <w:adjustRightInd w:val="0"/>
        <w:ind w:left="1080"/>
        <w:jc w:val="both"/>
      </w:pPr>
      <w:r>
        <w:t xml:space="preserve">Express the combined lengths of the new road in terms of </w:t>
      </w:r>
      <w:r w:rsidRPr="000D17A3">
        <w:rPr>
          <w:i/>
        </w:rPr>
        <w:t>x</w:t>
      </w:r>
      <w:r>
        <w:t>.</w:t>
      </w:r>
    </w:p>
    <w:p w14:paraId="6DC7EB6A" w14:textId="77777777" w:rsidR="00317777" w:rsidRDefault="00317777" w:rsidP="00493F7B">
      <w:pPr>
        <w:pStyle w:val="ListParagraph"/>
        <w:numPr>
          <w:ilvl w:val="0"/>
          <w:numId w:val="30"/>
        </w:numPr>
        <w:autoSpaceDE w:val="0"/>
        <w:autoSpaceDN w:val="0"/>
        <w:adjustRightInd w:val="0"/>
        <w:spacing w:after="0" w:line="240" w:lineRule="auto"/>
        <w:ind w:left="1080"/>
        <w:jc w:val="both"/>
      </w:pPr>
      <w:r>
        <w:t xml:space="preserve">If the combined lengths of the new roads is 15 </w:t>
      </w:r>
      <w:r w:rsidRPr="00687A0A">
        <w:rPr>
          <w:i/>
        </w:rPr>
        <w:t>miles</w:t>
      </w:r>
      <w:r>
        <w:t xml:space="preserve">, what distance does </w:t>
      </w:r>
      <w:r w:rsidRPr="005E61D1">
        <w:rPr>
          <w:i/>
          <w:sz w:val="26"/>
          <w:szCs w:val="26"/>
        </w:rPr>
        <w:t>x</w:t>
      </w:r>
      <w:r w:rsidRPr="005E61D1">
        <w:rPr>
          <w:sz w:val="26"/>
          <w:szCs w:val="26"/>
        </w:rPr>
        <w:t xml:space="preserve"> </w:t>
      </w:r>
      <w:r>
        <w:t>represent?</w:t>
      </w:r>
    </w:p>
    <w:p w14:paraId="299F3786" w14:textId="77777777" w:rsidR="00E6205E" w:rsidRDefault="00E6205E" w:rsidP="00C35E17"/>
    <w:p w14:paraId="5C21C673" w14:textId="5A3AA939" w:rsidR="00E6205E" w:rsidRDefault="00E6205E" w:rsidP="008D7B68">
      <w:pPr>
        <w:pStyle w:val="ListParagraph"/>
        <w:numPr>
          <w:ilvl w:val="0"/>
          <w:numId w:val="34"/>
        </w:numPr>
        <w:spacing w:after="0"/>
        <w:ind w:left="540" w:hanging="540"/>
      </w:pPr>
      <w:r>
        <w:t xml:space="preserve">A solid silver sphere has a diameter of 8 </w:t>
      </w:r>
      <w:r w:rsidRPr="0001330F">
        <w:rPr>
          <w:i/>
        </w:rPr>
        <w:t>millimeters</w:t>
      </w:r>
      <w:r>
        <w:t xml:space="preserve">, and a second silver has a diameter of 12 </w:t>
      </w:r>
      <w:r w:rsidRPr="0001330F">
        <w:rPr>
          <w:i/>
        </w:rPr>
        <w:t>millimeters</w:t>
      </w:r>
      <w:r>
        <w:t xml:space="preserve">. The spheres are melted down and recast to form a single cube. What is the length </w:t>
      </w:r>
      <w:r w:rsidRPr="0001330F">
        <w:rPr>
          <w:i/>
          <w:sz w:val="28"/>
        </w:rPr>
        <w:t>s</w:t>
      </w:r>
      <w:r>
        <w:t xml:space="preserve"> of each edge of the cube?</w:t>
      </w:r>
    </w:p>
    <w:p w14:paraId="177AC7D3" w14:textId="1B9156AC" w:rsidR="00C35E17" w:rsidRDefault="00C35E17" w:rsidP="00C35E17"/>
    <w:p w14:paraId="705D8277" w14:textId="77777777" w:rsidR="0001330F" w:rsidRDefault="0001330F" w:rsidP="008D7B68">
      <w:pPr>
        <w:pStyle w:val="ListParagraph"/>
        <w:numPr>
          <w:ilvl w:val="0"/>
          <w:numId w:val="34"/>
        </w:numPr>
        <w:spacing w:after="0"/>
        <w:ind w:left="540" w:hanging="540"/>
      </w:pPr>
      <w:r>
        <w:t xml:space="preserve">The period </w:t>
      </w:r>
      <w:r w:rsidRPr="0001330F">
        <w:rPr>
          <w:i/>
        </w:rPr>
        <w:t>T</w:t>
      </w:r>
      <w:r>
        <w:t xml:space="preserve"> of the pendulum is the time it takes the pendulum to complete one swing from left to right and back. For a pendulum near the surface of Earth</w:t>
      </w:r>
    </w:p>
    <w:p w14:paraId="4E63144D" w14:textId="77777777" w:rsidR="0001330F" w:rsidRDefault="0001330F" w:rsidP="0001330F">
      <w:pPr>
        <w:spacing w:before="60" w:line="360" w:lineRule="auto"/>
        <w:jc w:val="center"/>
      </w:pPr>
      <w:r w:rsidRPr="00F86E26">
        <w:rPr>
          <w:position w:val="-22"/>
        </w:rPr>
        <w:object w:dxaOrig="1300" w:dyaOrig="600" w14:anchorId="39CFE91F">
          <v:shape id="_x0000_i1063" type="#_x0000_t75" style="width:65.35pt;height:30pt" o:ole="">
            <v:imagedata r:id="rId87" o:title=""/>
          </v:shape>
          <o:OLEObject Type="Embed" ProgID="Equation.DSMT4" ShapeID="_x0000_i1063" DrawAspect="Content" ObjectID="_1610124692" r:id="rId88"/>
        </w:object>
      </w:r>
      <w:r>
        <w:t xml:space="preserve"> </w:t>
      </w:r>
    </w:p>
    <w:p w14:paraId="4A0EBE97" w14:textId="77777777" w:rsidR="0001330F" w:rsidRDefault="0001330F" w:rsidP="0001330F">
      <w:pPr>
        <w:ind w:left="540"/>
      </w:pPr>
      <w:r>
        <w:t xml:space="preserve">Where </w:t>
      </w:r>
      <w:r w:rsidRPr="00F86E26">
        <w:rPr>
          <w:i/>
        </w:rPr>
        <w:t>T</w:t>
      </w:r>
      <w:r>
        <w:t xml:space="preserve"> is measured in </w:t>
      </w:r>
      <w:r w:rsidRPr="00F86E26">
        <w:rPr>
          <w:i/>
        </w:rPr>
        <w:t>seconds</w:t>
      </w:r>
      <w:r>
        <w:t xml:space="preserve"> and </w:t>
      </w:r>
      <w:r w:rsidRPr="00F86E26">
        <w:rPr>
          <w:i/>
        </w:rPr>
        <w:t>L</w:t>
      </w:r>
      <w:r>
        <w:t xml:space="preserve"> is the length of the pendulum in feet. Find the length of a pendulum that has a period of 4 </w:t>
      </w:r>
      <w:r w:rsidRPr="00F86E26">
        <w:rPr>
          <w:i/>
        </w:rPr>
        <w:t>seconds</w:t>
      </w:r>
      <w:r>
        <w:t>.</w:t>
      </w:r>
    </w:p>
    <w:p w14:paraId="32B280EC" w14:textId="1ECC60A9" w:rsidR="00C35E17" w:rsidRDefault="00C35E17" w:rsidP="00E6205E">
      <w:r>
        <w:br w:type="page"/>
      </w:r>
    </w:p>
    <w:p w14:paraId="05089DF4" w14:textId="77777777" w:rsidR="00397BD9" w:rsidRDefault="00397BD9" w:rsidP="008D7B68">
      <w:pPr>
        <w:pStyle w:val="ListParagraph"/>
        <w:numPr>
          <w:ilvl w:val="0"/>
          <w:numId w:val="34"/>
        </w:numPr>
        <w:spacing w:after="0"/>
        <w:ind w:left="540" w:hanging="540"/>
      </w:pPr>
      <w:r>
        <w:lastRenderedPageBreak/>
        <w:t xml:space="preserve">A power station is on one side of a river that is 1 </w:t>
      </w:r>
      <w:r w:rsidRPr="00397BD9">
        <w:rPr>
          <w:i/>
        </w:rPr>
        <w:t>mile</w:t>
      </w:r>
      <w:r>
        <w:t xml:space="preserve"> wide, and a factory is 6 </w:t>
      </w:r>
      <w:r w:rsidRPr="00397BD9">
        <w:rPr>
          <w:i/>
        </w:rPr>
        <w:t>miles</w:t>
      </w:r>
      <w:r>
        <w:t xml:space="preserve"> down-stream on the other side of the river, the cost is $0.125 </w:t>
      </w:r>
      <w:r w:rsidRPr="00397BD9">
        <w:rPr>
          <w:i/>
        </w:rPr>
        <w:t>million</w:t>
      </w:r>
      <w:r>
        <w:t xml:space="preserve"> per </w:t>
      </w:r>
      <w:r w:rsidRPr="00397BD9">
        <w:rPr>
          <w:i/>
        </w:rPr>
        <w:t>mile</w:t>
      </w:r>
      <w:r>
        <w:t xml:space="preserve"> to run power lines over land and $0.2 </w:t>
      </w:r>
      <w:r w:rsidRPr="00397BD9">
        <w:rPr>
          <w:i/>
        </w:rPr>
        <w:t>million</w:t>
      </w:r>
      <w:r>
        <w:t xml:space="preserve"> per </w:t>
      </w:r>
      <w:r w:rsidRPr="00397BD9">
        <w:rPr>
          <w:i/>
        </w:rPr>
        <w:t>mile</w:t>
      </w:r>
      <w:r>
        <w:t xml:space="preserve"> to run power lines under water. How far over the land should the power line be run if the total cost of the project is to be $1 </w:t>
      </w:r>
      <w:r w:rsidRPr="00397BD9">
        <w:rPr>
          <w:i/>
        </w:rPr>
        <w:t>million</w:t>
      </w:r>
      <w:r>
        <w:t>?</w:t>
      </w:r>
    </w:p>
    <w:p w14:paraId="36A0404E" w14:textId="77777777" w:rsidR="00397BD9" w:rsidRDefault="00417D18" w:rsidP="00417D18">
      <w:pPr>
        <w:spacing w:before="80"/>
        <w:jc w:val="center"/>
      </w:pPr>
      <w:r>
        <w:rPr>
          <w:noProof/>
        </w:rPr>
        <w:drawing>
          <wp:inline distT="0" distB="0" distL="0" distR="0" wp14:anchorId="782F248C" wp14:editId="439A0A57">
            <wp:extent cx="4311768" cy="21945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311768" cy="2194560"/>
                    </a:xfrm>
                    <a:prstGeom prst="rect">
                      <a:avLst/>
                    </a:prstGeom>
                  </pic:spPr>
                </pic:pic>
              </a:graphicData>
            </a:graphic>
          </wp:inline>
        </w:drawing>
      </w:r>
    </w:p>
    <w:p w14:paraId="3CCFBFAF" w14:textId="77777777" w:rsidR="00E6205E" w:rsidRDefault="00E6205E" w:rsidP="00E6205E"/>
    <w:p w14:paraId="08F98421" w14:textId="77777777" w:rsidR="00F80397" w:rsidRDefault="00F80397" w:rsidP="008D7B68">
      <w:pPr>
        <w:pStyle w:val="ListParagraph"/>
        <w:numPr>
          <w:ilvl w:val="0"/>
          <w:numId w:val="34"/>
        </w:numPr>
        <w:spacing w:after="0"/>
        <w:ind w:left="540" w:hanging="540"/>
      </w:pPr>
      <w:r>
        <w:t xml:space="preserve">A cabin is located in a meadow at the end of a straight driveway 2 </w:t>
      </w:r>
      <w:r w:rsidR="000F5546" w:rsidRPr="000F5546">
        <w:rPr>
          <w:i/>
        </w:rPr>
        <w:t>km</w:t>
      </w:r>
      <w:r>
        <w:t xml:space="preserve"> long. A post office is located 5 </w:t>
      </w:r>
      <w:r w:rsidR="000F5546">
        <w:rPr>
          <w:i/>
        </w:rPr>
        <w:t>km</w:t>
      </w:r>
      <w:r>
        <w:t xml:space="preserve"> from the driveway along a straight road. A woman walks 2 </w:t>
      </w:r>
      <w:r w:rsidR="000F5546" w:rsidRPr="009A7B95">
        <w:rPr>
          <w:position w:val="-6"/>
        </w:rPr>
        <w:object w:dxaOrig="680" w:dyaOrig="279" w14:anchorId="078B92A3">
          <v:shape id="_x0000_i1064" type="#_x0000_t75" style="width:33.65pt;height:14.35pt" o:ole="">
            <v:imagedata r:id="rId9" o:title=""/>
          </v:shape>
          <o:OLEObject Type="Embed" ProgID="Equation.DSMT4" ShapeID="_x0000_i1064" DrawAspect="Content" ObjectID="_1610124693" r:id="rId90"/>
        </w:object>
      </w:r>
      <w:r>
        <w:t xml:space="preserve"> through the meadow to point </w:t>
      </w:r>
      <w:r w:rsidRPr="00F80397">
        <w:rPr>
          <w:b/>
          <w:i/>
        </w:rPr>
        <w:t>P</w:t>
      </w:r>
      <w:r>
        <w:t xml:space="preserve"> and then 5 </w:t>
      </w:r>
      <w:r w:rsidR="000F5546" w:rsidRPr="009A7B95">
        <w:rPr>
          <w:position w:val="-6"/>
        </w:rPr>
        <w:object w:dxaOrig="680" w:dyaOrig="279" w14:anchorId="10852154">
          <v:shape id="_x0000_i1065" type="#_x0000_t75" style="width:33.65pt;height:14.35pt" o:ole="">
            <v:imagedata r:id="rId9" o:title=""/>
          </v:shape>
          <o:OLEObject Type="Embed" ProgID="Equation.DSMT4" ShapeID="_x0000_i1065" DrawAspect="Content" ObjectID="_1610124694" r:id="rId91"/>
        </w:object>
      </w:r>
      <w:r>
        <w:t xml:space="preserve"> along the road to the post office. If it takes the woman 2.25 </w:t>
      </w:r>
      <w:r w:rsidRPr="00F80397">
        <w:rPr>
          <w:i/>
        </w:rPr>
        <w:t>hours</w:t>
      </w:r>
      <w:r>
        <w:t xml:space="preserve"> to reach the post office, what is the distance </w:t>
      </w:r>
      <w:r w:rsidR="000F5546" w:rsidRPr="000F5546">
        <w:rPr>
          <w:i/>
          <w:sz w:val="26"/>
          <w:szCs w:val="26"/>
        </w:rPr>
        <w:t>x</w:t>
      </w:r>
      <w:r w:rsidR="000F5546">
        <w:t xml:space="preserve"> </w:t>
      </w:r>
      <w:r>
        <w:t xml:space="preserve">of point </w:t>
      </w:r>
      <w:r w:rsidRPr="00F80397">
        <w:rPr>
          <w:b/>
          <w:i/>
        </w:rPr>
        <w:t>P</w:t>
      </w:r>
      <w:r>
        <w:t xml:space="preserve"> from the end of the driveway?</w:t>
      </w:r>
    </w:p>
    <w:p w14:paraId="674E9A83" w14:textId="77777777" w:rsidR="00F80397" w:rsidRDefault="00F80397" w:rsidP="00A30DDA">
      <w:pPr>
        <w:spacing w:before="80"/>
        <w:jc w:val="center"/>
      </w:pPr>
      <w:r>
        <w:rPr>
          <w:noProof/>
        </w:rPr>
        <w:drawing>
          <wp:inline distT="0" distB="0" distL="0" distR="0" wp14:anchorId="5E5C4A23" wp14:editId="15950A84">
            <wp:extent cx="4235518" cy="274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235518" cy="2743200"/>
                    </a:xfrm>
                    <a:prstGeom prst="rect">
                      <a:avLst/>
                    </a:prstGeom>
                  </pic:spPr>
                </pic:pic>
              </a:graphicData>
            </a:graphic>
          </wp:inline>
        </w:drawing>
      </w:r>
    </w:p>
    <w:p w14:paraId="4D8A7A17" w14:textId="77777777" w:rsidR="001E06AA" w:rsidRDefault="001E06AA" w:rsidP="001E06AA">
      <w:r>
        <w:br w:type="page"/>
      </w:r>
    </w:p>
    <w:p w14:paraId="547AB0C7" w14:textId="77777777" w:rsidR="00AB5D06" w:rsidRDefault="00AB5D06" w:rsidP="008D7B68">
      <w:pPr>
        <w:pStyle w:val="ListParagraph"/>
        <w:numPr>
          <w:ilvl w:val="0"/>
          <w:numId w:val="34"/>
        </w:numPr>
        <w:spacing w:after="0"/>
        <w:ind w:left="540" w:hanging="540"/>
      </w:pPr>
      <w:r>
        <w:lastRenderedPageBreak/>
        <w:t xml:space="preserve">The depth </w:t>
      </w:r>
      <w:r w:rsidRPr="00AB5D06">
        <w:rPr>
          <w:i/>
          <w:sz w:val="28"/>
          <w:szCs w:val="26"/>
        </w:rPr>
        <w:t>s</w:t>
      </w:r>
      <w:r>
        <w:t xml:space="preserve"> from the opening of a well to the water below can be determined by measuring the total time between the instant you drop a stone and the moment you heat it hit the water. The time, in </w:t>
      </w:r>
      <w:proofErr w:type="gramStart"/>
      <w:r w:rsidRPr="00AB5D06">
        <w:rPr>
          <w:i/>
        </w:rPr>
        <w:t>seconds</w:t>
      </w:r>
      <w:r>
        <w:t>,  it</w:t>
      </w:r>
      <w:proofErr w:type="gramEnd"/>
      <w:r>
        <w:t xml:space="preserve"> takes the stone to hit the water is given by </w:t>
      </w:r>
      <w:r w:rsidRPr="007652CB">
        <w:rPr>
          <w:position w:val="-20"/>
        </w:rPr>
        <w:object w:dxaOrig="400" w:dyaOrig="600" w14:anchorId="11C12FB7">
          <v:shape id="_x0000_i1066" type="#_x0000_t75" style="width:20.35pt;height:30pt" o:ole="">
            <v:imagedata r:id="rId93" o:title=""/>
          </v:shape>
          <o:OLEObject Type="Embed" ProgID="Equation.DSMT4" ShapeID="_x0000_i1066" DrawAspect="Content" ObjectID="_1610124695" r:id="rId94"/>
        </w:object>
      </w:r>
      <w:r>
        <w:t xml:space="preserve">, where s is measured in </w:t>
      </w:r>
      <w:r w:rsidRPr="00AB5D06">
        <w:rPr>
          <w:i/>
        </w:rPr>
        <w:t>feet</w:t>
      </w:r>
      <w:r>
        <w:t xml:space="preserve">. The time, also in seconds, required for the sound of the impact to travel up to your ears is given by </w:t>
      </w:r>
      <w:r w:rsidRPr="007652CB">
        <w:rPr>
          <w:position w:val="-24"/>
        </w:rPr>
        <w:object w:dxaOrig="620" w:dyaOrig="560" w14:anchorId="3B503714">
          <v:shape id="_x0000_i1067" type="#_x0000_t75" style="width:30.65pt;height:27.65pt" o:ole="">
            <v:imagedata r:id="rId95" o:title=""/>
          </v:shape>
          <o:OLEObject Type="Embed" ProgID="Equation.DSMT4" ShapeID="_x0000_i1067" DrawAspect="Content" ObjectID="_1610124696" r:id="rId96"/>
        </w:object>
      </w:r>
      <w:r>
        <w:t xml:space="preserve">. Thus, the total time </w:t>
      </w:r>
      <w:r w:rsidRPr="00AB5D06">
        <w:rPr>
          <w:i/>
        </w:rPr>
        <w:t>T</w:t>
      </w:r>
      <w:r>
        <w:t xml:space="preserve">, in </w:t>
      </w:r>
      <w:r w:rsidRPr="00AB5D06">
        <w:rPr>
          <w:i/>
        </w:rPr>
        <w:t>seconds</w:t>
      </w:r>
      <w:r>
        <w:t xml:space="preserve">, between the instant you drop the stone and the moment you hear its impact is </w:t>
      </w:r>
    </w:p>
    <w:p w14:paraId="01DC95C4" w14:textId="77777777" w:rsidR="00AB5D06" w:rsidRDefault="00AB5D06" w:rsidP="00AB5D06">
      <w:pPr>
        <w:spacing w:before="80" w:after="80"/>
        <w:jc w:val="center"/>
      </w:pPr>
      <w:r w:rsidRPr="007652CB">
        <w:rPr>
          <w:position w:val="-24"/>
        </w:rPr>
        <w:object w:dxaOrig="1579" w:dyaOrig="639" w14:anchorId="0F5DCB91">
          <v:shape id="_x0000_i1068" type="#_x0000_t75" style="width:78.65pt;height:32.35pt" o:ole="">
            <v:imagedata r:id="rId97" o:title=""/>
          </v:shape>
          <o:OLEObject Type="Embed" ProgID="Equation.DSMT4" ShapeID="_x0000_i1068" DrawAspect="Content" ObjectID="_1610124697" r:id="rId98"/>
        </w:object>
      </w:r>
    </w:p>
    <w:p w14:paraId="066A4105" w14:textId="77777777" w:rsidR="00AB5D06" w:rsidRDefault="00AB5D06" w:rsidP="00AB5D06">
      <w:pPr>
        <w:spacing w:before="80" w:after="80" w:line="360" w:lineRule="auto"/>
        <w:jc w:val="center"/>
      </w:pPr>
      <w:r>
        <w:rPr>
          <w:noProof/>
        </w:rPr>
        <w:drawing>
          <wp:inline distT="0" distB="0" distL="0" distR="0" wp14:anchorId="1C57303A" wp14:editId="57E1DD89">
            <wp:extent cx="3909783" cy="2468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09783" cy="2468880"/>
                    </a:xfrm>
                    <a:prstGeom prst="rect">
                      <a:avLst/>
                    </a:prstGeom>
                  </pic:spPr>
                </pic:pic>
              </a:graphicData>
            </a:graphic>
          </wp:inline>
        </w:drawing>
      </w:r>
    </w:p>
    <w:p w14:paraId="354D14DE" w14:textId="77777777" w:rsidR="00AB5D06" w:rsidRDefault="00AB5D06" w:rsidP="00F73AAB">
      <w:pPr>
        <w:pStyle w:val="ListParagraph"/>
        <w:numPr>
          <w:ilvl w:val="0"/>
          <w:numId w:val="36"/>
        </w:numPr>
        <w:spacing w:after="0"/>
        <w:ind w:left="900"/>
      </w:pPr>
      <w:r>
        <w:t xml:space="preserve">One of the world’s deepest water wells is 7,320 </w:t>
      </w:r>
      <w:r w:rsidRPr="00AB5D06">
        <w:rPr>
          <w:i/>
        </w:rPr>
        <w:t>feet</w:t>
      </w:r>
      <w:r>
        <w:t xml:space="preserve"> deep. Find the time between the instant you drop a stone and the time you hear it hit the water if the surface of the water if the surface of the water is 7,100 </w:t>
      </w:r>
      <w:r w:rsidRPr="00AB5D06">
        <w:rPr>
          <w:i/>
        </w:rPr>
        <w:t>feet</w:t>
      </w:r>
      <w:r>
        <w:t xml:space="preserve"> below the opening of the well.</w:t>
      </w:r>
    </w:p>
    <w:p w14:paraId="69264E05" w14:textId="77777777" w:rsidR="00AB5D06" w:rsidRPr="00AB5D06" w:rsidRDefault="00AB5D06" w:rsidP="00F73AAB">
      <w:pPr>
        <w:spacing w:line="240" w:lineRule="auto"/>
        <w:ind w:left="900"/>
        <w:rPr>
          <w:sz w:val="12"/>
          <w:szCs w:val="16"/>
        </w:rPr>
      </w:pPr>
    </w:p>
    <w:p w14:paraId="7D8C0E69" w14:textId="77777777" w:rsidR="00AB5D06" w:rsidRDefault="00AB5D06" w:rsidP="00F73AAB">
      <w:pPr>
        <w:pStyle w:val="ListParagraph"/>
        <w:numPr>
          <w:ilvl w:val="0"/>
          <w:numId w:val="36"/>
        </w:numPr>
        <w:spacing w:after="0"/>
        <w:ind w:left="900"/>
      </w:pPr>
      <w:r>
        <w:t xml:space="preserve">Find the depth from the opening of a well to the water level if the time between the instant you drop a stone and the moment you heat its impact is 3 </w:t>
      </w:r>
      <w:r w:rsidRPr="00AB5D06">
        <w:rPr>
          <w:i/>
        </w:rPr>
        <w:t>seconds</w:t>
      </w:r>
      <w:r>
        <w:t>.</w:t>
      </w:r>
    </w:p>
    <w:p w14:paraId="0111CC95" w14:textId="77777777" w:rsidR="00F73AAB" w:rsidRDefault="00F73AAB" w:rsidP="00F16175"/>
    <w:p w14:paraId="22E21C1D" w14:textId="77777777" w:rsidR="00AB5D06" w:rsidRDefault="00AB5D06" w:rsidP="008D7B68">
      <w:pPr>
        <w:pStyle w:val="ListParagraph"/>
        <w:numPr>
          <w:ilvl w:val="0"/>
          <w:numId w:val="34"/>
        </w:numPr>
        <w:spacing w:after="0"/>
        <w:ind w:left="540" w:hanging="540"/>
      </w:pPr>
      <w:r>
        <w:rPr>
          <w:noProof/>
        </w:rPr>
        <w:t xml:space="preserve">On a ship, the distance </w:t>
      </w:r>
      <w:r w:rsidRPr="007C576A">
        <w:rPr>
          <w:i/>
          <w:noProof/>
        </w:rPr>
        <w:t>d</w:t>
      </w:r>
      <w:r>
        <w:rPr>
          <w:noProof/>
        </w:rPr>
        <w:t xml:space="preserve"> that you can see to the horizon is given by </w:t>
      </w:r>
      <w:r w:rsidRPr="00F86E26">
        <w:rPr>
          <w:noProof/>
          <w:position w:val="-8"/>
        </w:rPr>
        <w:object w:dxaOrig="1060" w:dyaOrig="360" w14:anchorId="0EFCC104">
          <v:shape id="_x0000_i1069" type="#_x0000_t75" style="width:53.35pt;height:18pt" o:ole="">
            <v:imagedata r:id="rId100" o:title=""/>
          </v:shape>
          <o:OLEObject Type="Embed" ProgID="Equation.DSMT4" ShapeID="_x0000_i1069" DrawAspect="Content" ObjectID="_1610124698" r:id="rId101"/>
        </w:object>
      </w:r>
      <w:r>
        <w:rPr>
          <w:noProof/>
        </w:rPr>
        <w:t xml:space="preserve">, where </w:t>
      </w:r>
      <w:r w:rsidRPr="007C576A">
        <w:rPr>
          <w:i/>
          <w:noProof/>
          <w:sz w:val="26"/>
          <w:szCs w:val="26"/>
        </w:rPr>
        <w:t>h</w:t>
      </w:r>
      <w:r>
        <w:rPr>
          <w:noProof/>
        </w:rPr>
        <w:t xml:space="preserve"> is the height of your eye measured in </w:t>
      </w:r>
      <w:r w:rsidRPr="007C576A">
        <w:rPr>
          <w:i/>
          <w:noProof/>
        </w:rPr>
        <w:t>feet</w:t>
      </w:r>
      <w:r>
        <w:rPr>
          <w:noProof/>
        </w:rPr>
        <w:t xml:space="preserve"> above the sea level and </w:t>
      </w:r>
      <w:r w:rsidRPr="007C576A">
        <w:rPr>
          <w:i/>
          <w:noProof/>
        </w:rPr>
        <w:t>d</w:t>
      </w:r>
      <w:r>
        <w:rPr>
          <w:noProof/>
        </w:rPr>
        <w:t xml:space="preserve"> is measured in </w:t>
      </w:r>
      <w:r w:rsidRPr="007C576A">
        <w:rPr>
          <w:i/>
          <w:noProof/>
        </w:rPr>
        <w:t>miles</w:t>
      </w:r>
      <w:r>
        <w:rPr>
          <w:noProof/>
        </w:rPr>
        <w:t xml:space="preserve">. How high is the eye level of a navigator who can see 14 </w:t>
      </w:r>
      <w:r w:rsidRPr="007C576A">
        <w:rPr>
          <w:i/>
          <w:noProof/>
        </w:rPr>
        <w:t>miles</w:t>
      </w:r>
      <w:r>
        <w:rPr>
          <w:noProof/>
        </w:rPr>
        <w:t xml:space="preserve"> to the horizon?</w:t>
      </w:r>
    </w:p>
    <w:p w14:paraId="575D4FEA" w14:textId="77777777" w:rsidR="00F80397" w:rsidRDefault="00F80397" w:rsidP="00F80397"/>
    <w:p w14:paraId="14FC3E7C" w14:textId="77777777" w:rsidR="00D07A1B" w:rsidRDefault="00D07A1B" w:rsidP="004475B1">
      <w:pPr>
        <w:pStyle w:val="ListParagraph"/>
        <w:numPr>
          <w:ilvl w:val="0"/>
          <w:numId w:val="34"/>
        </w:numPr>
        <w:autoSpaceDE w:val="0"/>
        <w:autoSpaceDN w:val="0"/>
        <w:adjustRightInd w:val="0"/>
        <w:spacing w:after="0"/>
        <w:ind w:left="540" w:hanging="540"/>
        <w:jc w:val="both"/>
      </w:pPr>
      <w:r>
        <w:t>A car can be rented from Basic Rental for $260 per week with no extra charge for mileage.</w:t>
      </w:r>
    </w:p>
    <w:p w14:paraId="2BF5E65A" w14:textId="77777777" w:rsidR="00D07A1B" w:rsidRDefault="00D07A1B" w:rsidP="00D07A1B">
      <w:pPr>
        <w:ind w:left="540"/>
      </w:pPr>
      <w:r>
        <w:t>Continental charges $80 per week plus 25 cents for each mile driven to rent the same car. How many miles must be driven in a week to make the rental cost for Basic Rental a better deal than Continental's?</w:t>
      </w:r>
    </w:p>
    <w:p w14:paraId="1392D33B" w14:textId="77777777" w:rsidR="00D07A1B" w:rsidRPr="00E13D83" w:rsidRDefault="00D07A1B" w:rsidP="00F16175"/>
    <w:p w14:paraId="02BE2B52" w14:textId="77777777" w:rsidR="00D07A1B" w:rsidRDefault="00D07A1B" w:rsidP="004475B1">
      <w:pPr>
        <w:pStyle w:val="ListParagraph"/>
        <w:numPr>
          <w:ilvl w:val="0"/>
          <w:numId w:val="34"/>
        </w:numPr>
        <w:spacing w:after="0"/>
        <w:ind w:left="540" w:hanging="540"/>
      </w:pPr>
      <w:r>
        <w:t xml:space="preserve">If a projectile is launched from ground level with an initial velocity of 96 </w:t>
      </w:r>
      <w:r w:rsidRPr="00D82E61">
        <w:rPr>
          <w:i/>
          <w:sz w:val="26"/>
          <w:szCs w:val="26"/>
        </w:rPr>
        <w:t>ft.</w:t>
      </w:r>
      <w:r w:rsidRPr="00D82E61">
        <w:rPr>
          <w:sz w:val="26"/>
          <w:szCs w:val="26"/>
        </w:rPr>
        <w:t xml:space="preserve"> </w:t>
      </w:r>
      <w:r>
        <w:t xml:space="preserve">per </w:t>
      </w:r>
      <w:r w:rsidRPr="00D82E61">
        <w:rPr>
          <w:i/>
        </w:rPr>
        <w:t>sec</w:t>
      </w:r>
      <w:r>
        <w:t xml:space="preserve">, its height in feet </w:t>
      </w:r>
      <w:r w:rsidRPr="00D82E61">
        <w:rPr>
          <w:b/>
          <w:i/>
          <w:sz w:val="28"/>
        </w:rPr>
        <w:t>t</w:t>
      </w:r>
      <w:r>
        <w:t xml:space="preserve"> seconds after launching is </w:t>
      </w:r>
      <w:r w:rsidRPr="00D82E61">
        <w:rPr>
          <w:b/>
          <w:i/>
          <w:sz w:val="26"/>
          <w:szCs w:val="26"/>
        </w:rPr>
        <w:t>s</w:t>
      </w:r>
      <w:r w:rsidRPr="00D82E61">
        <w:rPr>
          <w:b/>
        </w:rPr>
        <w:t xml:space="preserve"> </w:t>
      </w:r>
      <w:r>
        <w:t>feet, where</w:t>
      </w:r>
    </w:p>
    <w:p w14:paraId="549094B2" w14:textId="77777777" w:rsidR="00D07A1B" w:rsidRDefault="00D07A1B" w:rsidP="00D07A1B">
      <w:pPr>
        <w:tabs>
          <w:tab w:val="left" w:pos="2880"/>
        </w:tabs>
        <w:spacing w:line="360" w:lineRule="auto"/>
      </w:pPr>
      <w:r>
        <w:tab/>
      </w:r>
      <w:r w:rsidRPr="003A0078">
        <w:rPr>
          <w:position w:val="-6"/>
        </w:rPr>
        <w:object w:dxaOrig="1540" w:dyaOrig="380" w14:anchorId="3ED9EF8C">
          <v:shape id="_x0000_i1070" type="#_x0000_t75" style="width:76.65pt;height:18.65pt" o:ole="">
            <v:imagedata r:id="rId102" o:title=""/>
          </v:shape>
          <o:OLEObject Type="Embed" ProgID="Equation.DSMT4" ShapeID="_x0000_i1070" DrawAspect="Content" ObjectID="_1610124699" r:id="rId103"/>
        </w:object>
      </w:r>
    </w:p>
    <w:p w14:paraId="49A55B70" w14:textId="77777777" w:rsidR="00D07A1B" w:rsidRDefault="00D07A1B" w:rsidP="00D07A1B">
      <w:pPr>
        <w:ind w:left="540"/>
      </w:pPr>
      <w:r>
        <w:t xml:space="preserve">When will the projectile be greater than 80 </w:t>
      </w:r>
      <w:r w:rsidRPr="00D82E61">
        <w:rPr>
          <w:i/>
          <w:sz w:val="26"/>
          <w:szCs w:val="26"/>
        </w:rPr>
        <w:t>ft</w:t>
      </w:r>
      <w:r w:rsidRPr="00D82E61">
        <w:rPr>
          <w:sz w:val="26"/>
          <w:szCs w:val="26"/>
        </w:rPr>
        <w:t>.</w:t>
      </w:r>
      <w:r>
        <w:t xml:space="preserve"> above the ground?</w:t>
      </w:r>
    </w:p>
    <w:p w14:paraId="67B1C24F" w14:textId="77777777" w:rsidR="00D07A1B" w:rsidRPr="00E13D83" w:rsidRDefault="00D07A1B" w:rsidP="00D07A1B">
      <w:pPr>
        <w:rPr>
          <w:sz w:val="20"/>
        </w:rPr>
      </w:pPr>
    </w:p>
    <w:p w14:paraId="29783CBF" w14:textId="77777777" w:rsidR="00D07A1B" w:rsidRPr="005B59A8" w:rsidRDefault="00D07A1B" w:rsidP="00F16175">
      <w:pPr>
        <w:pStyle w:val="ListParagraph"/>
        <w:numPr>
          <w:ilvl w:val="0"/>
          <w:numId w:val="34"/>
        </w:numPr>
        <w:spacing w:after="0"/>
        <w:ind w:left="540" w:hanging="540"/>
      </w:pPr>
      <w:r w:rsidRPr="005B59A8">
        <w:t xml:space="preserve">A projectile is fired straight up from ground level. After </w:t>
      </w:r>
      <w:r w:rsidRPr="005F3DB4">
        <w:rPr>
          <w:b/>
          <w:i/>
          <w:sz w:val="26"/>
          <w:szCs w:val="26"/>
        </w:rPr>
        <w:t>t</w:t>
      </w:r>
      <w:r w:rsidRPr="005B59A8">
        <w:t xml:space="preserve"> seconds, its height above the ground is </w:t>
      </w:r>
      <w:r w:rsidRPr="005F3DB4">
        <w:rPr>
          <w:b/>
          <w:i/>
          <w:sz w:val="26"/>
          <w:szCs w:val="26"/>
        </w:rPr>
        <w:t>s</w:t>
      </w:r>
      <w:r w:rsidRPr="005B59A8">
        <w:t xml:space="preserve"> </w:t>
      </w:r>
      <w:r w:rsidRPr="004B2307">
        <w:rPr>
          <w:i/>
        </w:rPr>
        <w:t>ft</w:t>
      </w:r>
      <w:r>
        <w:t>.</w:t>
      </w:r>
      <w:r w:rsidRPr="005B59A8">
        <w:t>, where</w:t>
      </w:r>
    </w:p>
    <w:p w14:paraId="04BF4262" w14:textId="77777777" w:rsidR="00D07A1B" w:rsidRPr="005B59A8" w:rsidRDefault="00D07A1B" w:rsidP="00D07A1B">
      <w:pPr>
        <w:spacing w:line="360" w:lineRule="auto"/>
        <w:jc w:val="center"/>
      </w:pPr>
      <w:r w:rsidRPr="005B59A8">
        <w:rPr>
          <w:position w:val="-6"/>
        </w:rPr>
        <w:object w:dxaOrig="1660" w:dyaOrig="380" w14:anchorId="49C791AB">
          <v:shape id="_x0000_i1071" type="#_x0000_t75" style="width:82.65pt;height:18.65pt" o:ole="">
            <v:imagedata r:id="rId104" o:title=""/>
          </v:shape>
          <o:OLEObject Type="Embed" ProgID="Equation.DSMT4" ShapeID="_x0000_i1071" DrawAspect="Content" ObjectID="_1610124700" r:id="rId105"/>
        </w:object>
      </w:r>
    </w:p>
    <w:p w14:paraId="386258A8" w14:textId="77777777" w:rsidR="00D07A1B" w:rsidRDefault="00D07A1B" w:rsidP="00D07A1B">
      <w:pPr>
        <w:ind w:left="540"/>
      </w:pPr>
      <w:r w:rsidRPr="005B59A8">
        <w:t xml:space="preserve">For what time period is the projectile at least 624 </w:t>
      </w:r>
      <w:r w:rsidRPr="004B2307">
        <w:rPr>
          <w:i/>
        </w:rPr>
        <w:t>ft</w:t>
      </w:r>
      <w:r>
        <w:t>.</w:t>
      </w:r>
      <w:r w:rsidRPr="005B59A8">
        <w:t xml:space="preserve"> above the ground?</w:t>
      </w:r>
    </w:p>
    <w:p w14:paraId="2FF00192" w14:textId="77777777" w:rsidR="00D07A1B" w:rsidRPr="00E13D83" w:rsidRDefault="00D07A1B" w:rsidP="00F16175"/>
    <w:p w14:paraId="2578FE08" w14:textId="77777777" w:rsidR="00D07A1B" w:rsidRDefault="00D07A1B" w:rsidP="00F16175">
      <w:pPr>
        <w:pStyle w:val="ListParagraph"/>
        <w:numPr>
          <w:ilvl w:val="0"/>
          <w:numId w:val="34"/>
        </w:numPr>
        <w:spacing w:after="0"/>
        <w:ind w:left="540" w:hanging="540"/>
      </w:pPr>
      <w:r>
        <w:t xml:space="preserve">Your test scores of 70 and 81 in your math class. To receive a </w:t>
      </w:r>
      <w:r w:rsidRPr="00853AB3">
        <w:rPr>
          <w:i/>
        </w:rPr>
        <w:t>C</w:t>
      </w:r>
      <w:r>
        <w:t xml:space="preserve"> grade, you must obtain an average greater than or equal to 72 but less than 82. What range of test scores on the one remaining test will enable you to get a </w:t>
      </w:r>
      <w:r w:rsidRPr="00853AB3">
        <w:rPr>
          <w:i/>
        </w:rPr>
        <w:t>C</w:t>
      </w:r>
      <w:r>
        <w:t xml:space="preserve"> for the course.</w:t>
      </w:r>
    </w:p>
    <w:p w14:paraId="2DB63107" w14:textId="77777777" w:rsidR="00D07A1B" w:rsidRPr="00E13D83" w:rsidRDefault="00D07A1B" w:rsidP="00F16175"/>
    <w:p w14:paraId="4183B541" w14:textId="77777777" w:rsidR="00D07A1B" w:rsidRDefault="00D07A1B" w:rsidP="00F16175">
      <w:pPr>
        <w:pStyle w:val="ListParagraph"/>
        <w:numPr>
          <w:ilvl w:val="0"/>
          <w:numId w:val="34"/>
        </w:numPr>
        <w:spacing w:after="0"/>
        <w:ind w:left="540" w:hanging="540"/>
      </w:pPr>
      <w:r>
        <w:rPr>
          <w:noProof/>
        </w:rPr>
        <w:t xml:space="preserve">A truck can be rented from Basic Rental for $50 a day plus $0.20 per </w:t>
      </w:r>
      <w:r w:rsidRPr="00853AB3">
        <w:rPr>
          <w:i/>
          <w:noProof/>
        </w:rPr>
        <w:t>mile</w:t>
      </w:r>
      <w:r>
        <w:rPr>
          <w:noProof/>
        </w:rPr>
        <w:t xml:space="preserve">. Continental charges $20 per day plus $0.50 per </w:t>
      </w:r>
      <w:r w:rsidRPr="00853AB3">
        <w:rPr>
          <w:i/>
          <w:noProof/>
        </w:rPr>
        <w:t>mile</w:t>
      </w:r>
      <w:r>
        <w:rPr>
          <w:noProof/>
        </w:rPr>
        <w:t xml:space="preserve"> to rent the same truck. How many miles must be driven in a day to make the rental cost for Basic Rental a better deal than Constiental’s?</w:t>
      </w:r>
    </w:p>
    <w:p w14:paraId="74CD650A" w14:textId="77777777" w:rsidR="00D07A1B" w:rsidRPr="00E13D83" w:rsidRDefault="00D07A1B" w:rsidP="00F16175"/>
    <w:p w14:paraId="06AA1617" w14:textId="4CEEE7FF" w:rsidR="00D07A1B" w:rsidRDefault="00D07A1B" w:rsidP="00F16175">
      <w:pPr>
        <w:pStyle w:val="ListParagraph"/>
        <w:numPr>
          <w:ilvl w:val="0"/>
          <w:numId w:val="34"/>
        </w:numPr>
        <w:spacing w:after="0"/>
        <w:ind w:left="540" w:hanging="540"/>
      </w:pPr>
      <w:r>
        <w:t xml:space="preserve">You are choosing between two telephone plans. Plan </w:t>
      </w:r>
      <w:r w:rsidRPr="006931D7">
        <w:rPr>
          <w:b/>
          <w:i/>
        </w:rPr>
        <w:t>A</w:t>
      </w:r>
      <w:r>
        <w:t xml:space="preserve"> has a monthly fee of $15 with a charge of $0.08 per </w:t>
      </w:r>
      <w:r w:rsidRPr="006931D7">
        <w:rPr>
          <w:i/>
        </w:rPr>
        <w:t>minute</w:t>
      </w:r>
      <w:r>
        <w:t xml:space="preserve"> for all calls. Plan </w:t>
      </w:r>
      <w:r w:rsidRPr="006931D7">
        <w:rPr>
          <w:b/>
          <w:i/>
        </w:rPr>
        <w:t>B</w:t>
      </w:r>
      <w:r>
        <w:t xml:space="preserve"> has a monthly fee of $3 with a charge of $0.12 per </w:t>
      </w:r>
      <w:r w:rsidRPr="006931D7">
        <w:rPr>
          <w:i/>
        </w:rPr>
        <w:t>minute</w:t>
      </w:r>
      <w:r>
        <w:t xml:space="preserve"> for all calls. How many calling minutes in a month make plan </w:t>
      </w:r>
      <w:r w:rsidRPr="006931D7">
        <w:rPr>
          <w:b/>
          <w:i/>
        </w:rPr>
        <w:t>A</w:t>
      </w:r>
      <w:r>
        <w:t xml:space="preserve"> the better deal?</w:t>
      </w:r>
    </w:p>
    <w:p w14:paraId="0446FF4D" w14:textId="77777777" w:rsidR="00F16175" w:rsidRDefault="00F16175" w:rsidP="00F16175"/>
    <w:p w14:paraId="461E21BC" w14:textId="77777777" w:rsidR="00D07A1B" w:rsidRDefault="00D07A1B" w:rsidP="00F16175">
      <w:pPr>
        <w:pStyle w:val="ListParagraph"/>
        <w:numPr>
          <w:ilvl w:val="0"/>
          <w:numId w:val="34"/>
        </w:numPr>
        <w:spacing w:after="0"/>
        <w:ind w:left="540" w:hanging="540"/>
      </w:pPr>
      <w:r>
        <w:t>A City commission has proposed two tax bills. The first bill requires that a homeowner pay $1,800 plus 3% of the assesses home value in taxes. The second bill requires taxes of $200 plus 8% of the assessed home value. What price range of home assessment would make the first bill a better deal for the homeowner?</w:t>
      </w:r>
    </w:p>
    <w:p w14:paraId="0D00F7AD" w14:textId="77777777" w:rsidR="00D07A1B" w:rsidRPr="00E13D83" w:rsidRDefault="00D07A1B" w:rsidP="00F16175"/>
    <w:p w14:paraId="792A5B2C" w14:textId="77777777" w:rsidR="00D07A1B" w:rsidRDefault="00D07A1B" w:rsidP="00F16175">
      <w:pPr>
        <w:pStyle w:val="ListParagraph"/>
        <w:numPr>
          <w:ilvl w:val="0"/>
          <w:numId w:val="34"/>
        </w:numPr>
        <w:spacing w:after="0"/>
        <w:ind w:left="540" w:hanging="540"/>
      </w:pPr>
      <w:r>
        <w:t>A local bank charges $8 per month plus $0.05 per check. The credit union charges $2 per month $0.08 per check. How many checks should be written each month to make the credit union a better deal?</w:t>
      </w:r>
    </w:p>
    <w:p w14:paraId="68F89115" w14:textId="77777777" w:rsidR="00D07A1B" w:rsidRPr="00E13D83" w:rsidRDefault="00D07A1B" w:rsidP="00F16175"/>
    <w:p w14:paraId="22E2B443" w14:textId="77777777" w:rsidR="00D07A1B" w:rsidRDefault="00D07A1B" w:rsidP="00F16175">
      <w:pPr>
        <w:pStyle w:val="ListParagraph"/>
        <w:numPr>
          <w:ilvl w:val="0"/>
          <w:numId w:val="34"/>
        </w:numPr>
        <w:spacing w:after="0"/>
        <w:ind w:left="540" w:hanging="540"/>
      </w:pPr>
      <w:r>
        <w:t>A company manufactures and sells blank audiocassette tapes. The weekly fixed cost is $10,000 and it costs $0.40 to produce each tape. The selling price is $2.00 per tape. How many tapes must be produced and sold each week for the company to have a profit?</w:t>
      </w:r>
    </w:p>
    <w:p w14:paraId="6E2A3BD0" w14:textId="77777777" w:rsidR="00D07A1B" w:rsidRPr="00E13D83" w:rsidRDefault="00D07A1B" w:rsidP="00F16175"/>
    <w:p w14:paraId="654593B8" w14:textId="77777777" w:rsidR="00D07A1B" w:rsidRDefault="00D07A1B" w:rsidP="00F16175">
      <w:pPr>
        <w:pStyle w:val="ListParagraph"/>
        <w:numPr>
          <w:ilvl w:val="0"/>
          <w:numId w:val="34"/>
        </w:numPr>
        <w:spacing w:after="0"/>
        <w:ind w:left="540" w:hanging="540"/>
      </w:pPr>
      <w:r>
        <w:t>A company manufactures and sells stationery. The weekly fixed cost is $3,000 and it costs $3.00 to produce each package of stationery. The selling price is $5.50 per package. How many packages of stationery must be produced and sold each week for the company to have a profit?</w:t>
      </w:r>
    </w:p>
    <w:p w14:paraId="3940EF1B" w14:textId="77777777" w:rsidR="00D07A1B" w:rsidRPr="00E13D83" w:rsidRDefault="00D07A1B" w:rsidP="00F16175"/>
    <w:p w14:paraId="0B21C2EB" w14:textId="77777777" w:rsidR="00D07A1B" w:rsidRDefault="00D07A1B" w:rsidP="00F16175">
      <w:pPr>
        <w:pStyle w:val="ListParagraph"/>
        <w:numPr>
          <w:ilvl w:val="0"/>
          <w:numId w:val="34"/>
        </w:numPr>
        <w:spacing w:after="0"/>
        <w:ind w:left="540" w:hanging="540"/>
      </w:pPr>
      <w:r>
        <w:t xml:space="preserve">An elevator at a construction site has a maximum capacity of 3,000 </w:t>
      </w:r>
      <w:r w:rsidRPr="006931D7">
        <w:rPr>
          <w:i/>
        </w:rPr>
        <w:t>pounds</w:t>
      </w:r>
      <w:r>
        <w:t xml:space="preserve">. If the elevator operator weighs 200 </w:t>
      </w:r>
      <w:r w:rsidRPr="006931D7">
        <w:rPr>
          <w:i/>
        </w:rPr>
        <w:t>pounds</w:t>
      </w:r>
      <w:r>
        <w:t xml:space="preserve"> and each cement bag weighs 70 </w:t>
      </w:r>
      <w:r w:rsidRPr="006931D7">
        <w:rPr>
          <w:i/>
        </w:rPr>
        <w:t>pounds</w:t>
      </w:r>
      <w:r>
        <w:t>, how many bags of cement can be safely lifted on the elevator in one trip?</w:t>
      </w:r>
    </w:p>
    <w:p w14:paraId="293F5843" w14:textId="77777777" w:rsidR="00D07A1B" w:rsidRPr="00E13D83" w:rsidRDefault="00D07A1B" w:rsidP="00F16175"/>
    <w:p w14:paraId="7E29C03A" w14:textId="77777777" w:rsidR="00D07A1B" w:rsidRDefault="00D07A1B" w:rsidP="00F16175">
      <w:pPr>
        <w:pStyle w:val="ListParagraph"/>
        <w:numPr>
          <w:ilvl w:val="0"/>
          <w:numId w:val="34"/>
        </w:numPr>
        <w:spacing w:after="0"/>
        <w:ind w:left="540" w:hanging="540"/>
      </w:pPr>
      <w:r>
        <w:t xml:space="preserve">An elevator at a construction site has a maximum capacity of 2,500 </w:t>
      </w:r>
      <w:r w:rsidRPr="006931D7">
        <w:rPr>
          <w:i/>
        </w:rPr>
        <w:t>pounds</w:t>
      </w:r>
      <w:r>
        <w:t xml:space="preserve">. If the elevator operator weighs 160 </w:t>
      </w:r>
      <w:r w:rsidRPr="006931D7">
        <w:rPr>
          <w:i/>
        </w:rPr>
        <w:t>pounds</w:t>
      </w:r>
      <w:r>
        <w:t xml:space="preserve"> and each cement bag weighs 60 </w:t>
      </w:r>
      <w:r w:rsidRPr="006931D7">
        <w:rPr>
          <w:i/>
        </w:rPr>
        <w:t>pounds</w:t>
      </w:r>
      <w:r>
        <w:t>, how many bags of cement can be safely lifted on the elevator in one trip?</w:t>
      </w:r>
    </w:p>
    <w:p w14:paraId="22C072A0" w14:textId="2354D4D1" w:rsidR="00F16175" w:rsidRDefault="00F16175" w:rsidP="00F16175">
      <w:pPr>
        <w:ind w:left="540" w:hanging="540"/>
        <w:rPr>
          <w:sz w:val="20"/>
        </w:rPr>
      </w:pPr>
      <w:r>
        <w:rPr>
          <w:sz w:val="20"/>
        </w:rPr>
        <w:br w:type="page"/>
      </w:r>
    </w:p>
    <w:p w14:paraId="4BFA19D9" w14:textId="77777777" w:rsidR="00D07A1B" w:rsidRDefault="00D07A1B" w:rsidP="00F16175">
      <w:pPr>
        <w:pStyle w:val="ListParagraph"/>
        <w:numPr>
          <w:ilvl w:val="0"/>
          <w:numId w:val="34"/>
        </w:numPr>
        <w:spacing w:after="0"/>
        <w:ind w:left="540" w:hanging="540"/>
      </w:pPr>
      <w:r>
        <w:lastRenderedPageBreak/>
        <w:t>You can rent a car for the day from Company</w:t>
      </w:r>
      <w:r w:rsidRPr="00E13D83">
        <w:rPr>
          <w:b/>
          <w:i/>
        </w:rPr>
        <w:t xml:space="preserve"> A</w:t>
      </w:r>
      <w:r>
        <w:t xml:space="preserve"> for $29.00 plus $0.12 a </w:t>
      </w:r>
      <w:r w:rsidRPr="00E13D83">
        <w:rPr>
          <w:i/>
        </w:rPr>
        <w:t>mile</w:t>
      </w:r>
      <w:r>
        <w:t xml:space="preserve">. Company </w:t>
      </w:r>
      <w:r w:rsidRPr="00E13D83">
        <w:rPr>
          <w:b/>
          <w:i/>
        </w:rPr>
        <w:t>B</w:t>
      </w:r>
      <w:r>
        <w:t xml:space="preserve"> charges $22.00 plus $0.21 a </w:t>
      </w:r>
      <w:r w:rsidRPr="00E13D83">
        <w:rPr>
          <w:i/>
        </w:rPr>
        <w:t>mile</w:t>
      </w:r>
      <w:r>
        <w:t xml:space="preserve">. Find the number of miles </w:t>
      </w:r>
      <w:r w:rsidRPr="00E13D83">
        <w:rPr>
          <w:i/>
          <w:sz w:val="26"/>
          <w:szCs w:val="26"/>
        </w:rPr>
        <w:t>m</w:t>
      </w:r>
      <w:r>
        <w:t xml:space="preserve"> per day for which it is cheaper to rent from Company </w:t>
      </w:r>
      <w:r w:rsidRPr="00E13D83">
        <w:rPr>
          <w:b/>
          <w:i/>
        </w:rPr>
        <w:t>A</w:t>
      </w:r>
      <w:r>
        <w:t>.</w:t>
      </w:r>
    </w:p>
    <w:p w14:paraId="54BE7CBD" w14:textId="77777777" w:rsidR="00D07A1B" w:rsidRDefault="00D07A1B" w:rsidP="00F837CF"/>
    <w:p w14:paraId="2AC42F82" w14:textId="77777777" w:rsidR="00D07A1B" w:rsidRDefault="00D07A1B" w:rsidP="00F837CF">
      <w:pPr>
        <w:pStyle w:val="ListParagraph"/>
        <w:numPr>
          <w:ilvl w:val="0"/>
          <w:numId w:val="34"/>
        </w:numPr>
        <w:spacing w:after="0"/>
        <w:ind w:left="540" w:hanging="540"/>
      </w:pPr>
      <w:r w:rsidRPr="00F837CF">
        <w:rPr>
          <w:i/>
        </w:rPr>
        <w:t>UPS</w:t>
      </w:r>
      <w:r>
        <w:t xml:space="preserve"> will only ship packages for which the length is less than or equal to 108 </w:t>
      </w:r>
      <w:r w:rsidRPr="00E13D83">
        <w:rPr>
          <w:i/>
        </w:rPr>
        <w:t>inches</w:t>
      </w:r>
      <w:r>
        <w:t xml:space="preserve"> and the length plus the girth is less than or equal to 130 </w:t>
      </w:r>
      <w:r w:rsidRPr="00E13D83">
        <w:rPr>
          <w:i/>
        </w:rPr>
        <w:t>inches</w:t>
      </w:r>
      <w:r>
        <w:t xml:space="preserve">. The length of a package is defined as the length of the longest side. The girth is defined as twice the width plus twice the height of the package. If a box has a length of 34 </w:t>
      </w:r>
      <w:r w:rsidRPr="00E13D83">
        <w:rPr>
          <w:i/>
        </w:rPr>
        <w:t>inches</w:t>
      </w:r>
      <w:r>
        <w:t xml:space="preserve"> and a width of 22 </w:t>
      </w:r>
      <w:r w:rsidRPr="00D43E88">
        <w:rPr>
          <w:i/>
        </w:rPr>
        <w:t>inches</w:t>
      </w:r>
      <w:r>
        <w:rPr>
          <w:i/>
        </w:rPr>
        <w:t>,</w:t>
      </w:r>
      <w:r>
        <w:t xml:space="preserve"> determine the possible range of heights </w:t>
      </w:r>
      <w:r w:rsidRPr="00E13D83">
        <w:rPr>
          <w:i/>
          <w:sz w:val="26"/>
          <w:szCs w:val="26"/>
        </w:rPr>
        <w:t>h</w:t>
      </w:r>
      <w:r>
        <w:t xml:space="preserve"> for this package if you wish to ship it by UPS.</w:t>
      </w:r>
    </w:p>
    <w:p w14:paraId="435F67B1" w14:textId="77777777" w:rsidR="00D07A1B" w:rsidRDefault="00D07A1B" w:rsidP="00F837CF"/>
    <w:p w14:paraId="3E19C67F" w14:textId="77777777" w:rsidR="00D07A1B" w:rsidRDefault="00D07A1B" w:rsidP="00F837CF">
      <w:pPr>
        <w:pStyle w:val="ListParagraph"/>
        <w:numPr>
          <w:ilvl w:val="0"/>
          <w:numId w:val="34"/>
        </w:numPr>
        <w:spacing w:after="0"/>
        <w:ind w:left="540" w:hanging="540"/>
      </w:pPr>
      <w:r>
        <w:t>The sum of three consecutive odd integers is between 63 and 81. Find all possible sets of integers that satisfy these conditions.</w:t>
      </w:r>
    </w:p>
    <w:p w14:paraId="7DE0BDC4" w14:textId="77777777" w:rsidR="00D07A1B" w:rsidRDefault="00D07A1B" w:rsidP="00F837CF"/>
    <w:p w14:paraId="31DCFAEB" w14:textId="77777777" w:rsidR="00D07A1B" w:rsidRDefault="00D07A1B" w:rsidP="00F837CF">
      <w:pPr>
        <w:pStyle w:val="ListParagraph"/>
        <w:numPr>
          <w:ilvl w:val="0"/>
          <w:numId w:val="34"/>
        </w:numPr>
        <w:spacing w:after="0"/>
        <w:ind w:left="540" w:hanging="540"/>
      </w:pPr>
      <w:r>
        <w:t xml:space="preserve">Forensic specialists can estimate the height of a deceased person from the lengths of the person’s bones. For instance, an inequality that relates the height </w:t>
      </w:r>
      <w:r w:rsidRPr="00E13D83">
        <w:rPr>
          <w:i/>
          <w:sz w:val="26"/>
          <w:szCs w:val="26"/>
        </w:rPr>
        <w:t>h</w:t>
      </w:r>
      <w:r>
        <w:t xml:space="preserve">, in </w:t>
      </w:r>
      <w:r w:rsidRPr="00E13D83">
        <w:rPr>
          <w:i/>
        </w:rPr>
        <w:t>cm</w:t>
      </w:r>
      <w:r>
        <w:t xml:space="preserve">, of an adult female and the length </w:t>
      </w:r>
      <w:r w:rsidRPr="00E13D83">
        <w:rPr>
          <w:i/>
          <w:sz w:val="26"/>
          <w:szCs w:val="26"/>
        </w:rPr>
        <w:t>f</w:t>
      </w:r>
      <w:r>
        <w:t xml:space="preserve">, in </w:t>
      </w:r>
      <w:r w:rsidRPr="00E13D83">
        <w:rPr>
          <w:i/>
        </w:rPr>
        <w:t>cm</w:t>
      </w:r>
      <w:r>
        <w:t xml:space="preserve">, of her femur is </w:t>
      </w:r>
      <w:r w:rsidRPr="00C51E26">
        <w:rPr>
          <w:position w:val="-16"/>
        </w:rPr>
        <w:object w:dxaOrig="2700" w:dyaOrig="440" w14:anchorId="082C35BA">
          <v:shape id="_x0000_i1072" type="#_x0000_t75" style="width:135pt;height:21.65pt" o:ole="">
            <v:imagedata r:id="rId106" o:title=""/>
          </v:shape>
          <o:OLEObject Type="Embed" ProgID="Equation.DSMT4" ShapeID="_x0000_i1072" DrawAspect="Content" ObjectID="_1610124701" r:id="rId107"/>
        </w:object>
      </w:r>
      <w:r>
        <w:t xml:space="preserve">. Use the inequalities to estimate the possible range of heights for an adult female whose measures 32.24 </w:t>
      </w:r>
      <w:r w:rsidRPr="00E13D83">
        <w:rPr>
          <w:i/>
        </w:rPr>
        <w:t>cm</w:t>
      </w:r>
      <w:r>
        <w:t>.</w:t>
      </w:r>
    </w:p>
    <w:p w14:paraId="0592E6D0" w14:textId="77777777" w:rsidR="00D07A1B" w:rsidRDefault="00D07A1B" w:rsidP="00D07A1B">
      <w:pPr>
        <w:jc w:val="center"/>
      </w:pPr>
      <w:r>
        <w:rPr>
          <w:noProof/>
        </w:rPr>
        <w:drawing>
          <wp:inline distT="0" distB="0" distL="0" distR="0" wp14:anchorId="3A057023" wp14:editId="2A3B7E92">
            <wp:extent cx="1486620" cy="25603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1486620" cy="2560320"/>
                    </a:xfrm>
                    <a:prstGeom prst="rect">
                      <a:avLst/>
                    </a:prstGeom>
                    <a:ln>
                      <a:noFill/>
                    </a:ln>
                    <a:extLst>
                      <a:ext uri="{53640926-AAD7-44D8-BBD7-CCE9431645EC}">
                        <a14:shadowObscured xmlns:a14="http://schemas.microsoft.com/office/drawing/2010/main"/>
                      </a:ext>
                    </a:extLst>
                  </pic:spPr>
                </pic:pic>
              </a:graphicData>
            </a:graphic>
          </wp:inline>
        </w:drawing>
      </w:r>
    </w:p>
    <w:p w14:paraId="6FAD5A14" w14:textId="77777777" w:rsidR="00D07A1B" w:rsidRDefault="00D07A1B" w:rsidP="00F837CF"/>
    <w:p w14:paraId="6865AB06" w14:textId="77777777" w:rsidR="00D07A1B" w:rsidRDefault="00D07A1B" w:rsidP="00AB4BAE">
      <w:pPr>
        <w:pStyle w:val="ListParagraph"/>
        <w:numPr>
          <w:ilvl w:val="0"/>
          <w:numId w:val="34"/>
        </w:numPr>
        <w:spacing w:after="0" w:line="360" w:lineRule="auto"/>
        <w:ind w:left="540" w:hanging="540"/>
      </w:pPr>
      <w:r>
        <w:t xml:space="preserve">An inequality that is used to calculate the height </w:t>
      </w:r>
      <w:r w:rsidRPr="00E13D83">
        <w:rPr>
          <w:i/>
          <w:sz w:val="26"/>
          <w:szCs w:val="26"/>
        </w:rPr>
        <w:t>h</w:t>
      </w:r>
      <w:r>
        <w:t xml:space="preserve"> of an adult male from the length </w:t>
      </w:r>
      <w:r w:rsidRPr="00E13D83">
        <w:rPr>
          <w:i/>
          <w:sz w:val="26"/>
          <w:szCs w:val="26"/>
        </w:rPr>
        <w:t>r</w:t>
      </w:r>
      <w:r>
        <w:t xml:space="preserve"> of his radius is </w:t>
      </w:r>
    </w:p>
    <w:p w14:paraId="1F5EE577" w14:textId="77777777" w:rsidR="00D07A1B" w:rsidRDefault="00D07A1B" w:rsidP="00AB4BAE">
      <w:pPr>
        <w:spacing w:line="360" w:lineRule="auto"/>
        <w:jc w:val="center"/>
      </w:pPr>
      <w:r w:rsidRPr="00D74392">
        <w:rPr>
          <w:position w:val="-16"/>
        </w:rPr>
        <w:object w:dxaOrig="2640" w:dyaOrig="440" w14:anchorId="2315C390">
          <v:shape id="_x0000_i1073" type="#_x0000_t75" style="width:132pt;height:21.65pt" o:ole="">
            <v:imagedata r:id="rId109" o:title=""/>
          </v:shape>
          <o:OLEObject Type="Embed" ProgID="Equation.DSMT4" ShapeID="_x0000_i1073" DrawAspect="Content" ObjectID="_1610124702" r:id="rId110"/>
        </w:object>
      </w:r>
      <w:r>
        <w:t xml:space="preserve"> </w:t>
      </w:r>
    </w:p>
    <w:p w14:paraId="1695C95E" w14:textId="77777777" w:rsidR="00D07A1B" w:rsidRDefault="00D07A1B" w:rsidP="00D07A1B">
      <w:pPr>
        <w:ind w:left="540"/>
      </w:pPr>
      <w:r>
        <w:t xml:space="preserve">Where </w:t>
      </w:r>
      <w:r w:rsidRPr="00D74392">
        <w:rPr>
          <w:i/>
          <w:sz w:val="26"/>
          <w:szCs w:val="26"/>
        </w:rPr>
        <w:t>h</w:t>
      </w:r>
      <w:r>
        <w:t xml:space="preserve"> and</w:t>
      </w:r>
      <w:r w:rsidRPr="00D74392">
        <w:rPr>
          <w:i/>
          <w:sz w:val="26"/>
          <w:szCs w:val="26"/>
        </w:rPr>
        <w:t xml:space="preserve"> </w:t>
      </w:r>
      <w:proofErr w:type="spellStart"/>
      <w:r w:rsidRPr="00D74392">
        <w:rPr>
          <w:i/>
          <w:sz w:val="26"/>
          <w:szCs w:val="26"/>
        </w:rPr>
        <w:t>r</w:t>
      </w:r>
      <w:r>
        <w:t xml:space="preserve"> are</w:t>
      </w:r>
      <w:proofErr w:type="spellEnd"/>
      <w:r>
        <w:t xml:space="preserve"> both in </w:t>
      </w:r>
      <w:r w:rsidRPr="00D74392">
        <w:rPr>
          <w:i/>
        </w:rPr>
        <w:t>cm</w:t>
      </w:r>
      <w:r>
        <w:t xml:space="preserve">. Use this inequality to estimate the possible range of heights for an adult male whose radius measures 26.36 </w:t>
      </w:r>
      <w:r w:rsidRPr="00D74392">
        <w:rPr>
          <w:i/>
        </w:rPr>
        <w:t>cm</w:t>
      </w:r>
      <w:r>
        <w:t>.</w:t>
      </w:r>
    </w:p>
    <w:p w14:paraId="0B5AEB66" w14:textId="77777777" w:rsidR="00D07A1B" w:rsidRDefault="00D07A1B" w:rsidP="00D07A1B"/>
    <w:p w14:paraId="31CF9F02" w14:textId="77777777" w:rsidR="00F65787" w:rsidRPr="00F65787" w:rsidRDefault="00F65787" w:rsidP="0087113F"/>
    <w:sectPr w:rsidR="00F65787" w:rsidRPr="00F65787" w:rsidSect="00543686">
      <w:footerReference w:type="default" r:id="rId111"/>
      <w:pgSz w:w="12240" w:h="15840" w:code="1"/>
      <w:pgMar w:top="864" w:right="864" w:bottom="864" w:left="1152" w:header="432" w:footer="288" w:gutter="0"/>
      <w:pgNumType w:start="7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211E7F" w14:textId="77777777" w:rsidR="006D6792" w:rsidRDefault="006D6792" w:rsidP="004A7A13">
      <w:r>
        <w:separator/>
      </w:r>
    </w:p>
  </w:endnote>
  <w:endnote w:type="continuationSeparator" w:id="0">
    <w:p w14:paraId="611A989B" w14:textId="77777777" w:rsidR="006D6792" w:rsidRDefault="006D6792"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4213694"/>
      <w:docPartObj>
        <w:docPartGallery w:val="Page Numbers (Bottom of Page)"/>
        <w:docPartUnique/>
      </w:docPartObj>
    </w:sdtPr>
    <w:sdtEndPr>
      <w:rPr>
        <w:noProof/>
      </w:rPr>
    </w:sdtEndPr>
    <w:sdtContent>
      <w:p w14:paraId="403536A8" w14:textId="77777777" w:rsidR="00362A1D" w:rsidRDefault="00362A1D">
        <w:pPr>
          <w:pStyle w:val="Footer"/>
          <w:jc w:val="center"/>
        </w:pPr>
        <w:r>
          <w:fldChar w:fldCharType="begin"/>
        </w:r>
        <w:r>
          <w:instrText xml:space="preserve"> PAGE   \* MERGEFORMAT </w:instrText>
        </w:r>
        <w:r>
          <w:fldChar w:fldCharType="separate"/>
        </w:r>
        <w:r w:rsidR="0087113F">
          <w:rPr>
            <w:noProof/>
          </w:rPr>
          <w:t>46</w:t>
        </w:r>
        <w:r>
          <w:rPr>
            <w:noProof/>
          </w:rPr>
          <w:fldChar w:fldCharType="end"/>
        </w:r>
      </w:p>
    </w:sdtContent>
  </w:sdt>
  <w:p w14:paraId="547EB3A1" w14:textId="77777777" w:rsidR="00362A1D" w:rsidRDefault="00362A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23A8E0" w14:textId="77777777" w:rsidR="006D6792" w:rsidRDefault="006D6792" w:rsidP="004A7A13">
      <w:r>
        <w:separator/>
      </w:r>
    </w:p>
  </w:footnote>
  <w:footnote w:type="continuationSeparator" w:id="0">
    <w:p w14:paraId="6840772F" w14:textId="77777777" w:rsidR="006D6792" w:rsidRDefault="006D6792"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C67F4"/>
    <w:multiLevelType w:val="hybridMultilevel"/>
    <w:tmpl w:val="B69AB476"/>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F091A"/>
    <w:multiLevelType w:val="hybridMultilevel"/>
    <w:tmpl w:val="131C9E44"/>
    <w:lvl w:ilvl="0" w:tplc="35429C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3A061B"/>
    <w:multiLevelType w:val="hybridMultilevel"/>
    <w:tmpl w:val="6D76B8D6"/>
    <w:lvl w:ilvl="0" w:tplc="79948678">
      <w:start w:val="1"/>
      <w:numFmt w:val="decimal"/>
      <w:lvlText w:val="%1."/>
      <w:lvlJc w:val="left"/>
      <w:pPr>
        <w:ind w:left="720" w:hanging="360"/>
      </w:pPr>
      <w:rPr>
        <w:b/>
        <w:i w:val="0"/>
        <w:position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77C36"/>
    <w:multiLevelType w:val="hybridMultilevel"/>
    <w:tmpl w:val="F87C77C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974B25"/>
    <w:multiLevelType w:val="hybridMultilevel"/>
    <w:tmpl w:val="67CC713E"/>
    <w:lvl w:ilvl="0" w:tplc="DA301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26D93"/>
    <w:multiLevelType w:val="hybridMultilevel"/>
    <w:tmpl w:val="E83250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1E2A3D"/>
    <w:multiLevelType w:val="hybridMultilevel"/>
    <w:tmpl w:val="5FE8A2EC"/>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7E2C7D"/>
    <w:multiLevelType w:val="hybridMultilevel"/>
    <w:tmpl w:val="09788F92"/>
    <w:lvl w:ilvl="0" w:tplc="473881B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07322"/>
    <w:multiLevelType w:val="hybridMultilevel"/>
    <w:tmpl w:val="9DC283B4"/>
    <w:lvl w:ilvl="0" w:tplc="F03A724E">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B135E4"/>
    <w:multiLevelType w:val="hybridMultilevel"/>
    <w:tmpl w:val="2F2E6E4E"/>
    <w:lvl w:ilvl="0" w:tplc="9306B63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4557E8"/>
    <w:multiLevelType w:val="hybridMultilevel"/>
    <w:tmpl w:val="8EFCF802"/>
    <w:lvl w:ilvl="0" w:tplc="2502133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2820F0"/>
    <w:multiLevelType w:val="hybridMultilevel"/>
    <w:tmpl w:val="D97AB320"/>
    <w:lvl w:ilvl="0" w:tplc="671E539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B13658"/>
    <w:multiLevelType w:val="hybridMultilevel"/>
    <w:tmpl w:val="1896BADC"/>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1E4011"/>
    <w:multiLevelType w:val="hybridMultilevel"/>
    <w:tmpl w:val="690EAB74"/>
    <w:lvl w:ilvl="0" w:tplc="22BCEC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2B6027"/>
    <w:multiLevelType w:val="hybridMultilevel"/>
    <w:tmpl w:val="03AC26A6"/>
    <w:lvl w:ilvl="0" w:tplc="20388D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8E1A39"/>
    <w:multiLevelType w:val="hybridMultilevel"/>
    <w:tmpl w:val="41106236"/>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534707"/>
    <w:multiLevelType w:val="hybridMultilevel"/>
    <w:tmpl w:val="2D7C58EA"/>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020A0E"/>
    <w:multiLevelType w:val="hybridMultilevel"/>
    <w:tmpl w:val="A0A090E4"/>
    <w:lvl w:ilvl="0" w:tplc="FE96774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EB5FFD"/>
    <w:multiLevelType w:val="hybridMultilevel"/>
    <w:tmpl w:val="2886EA5A"/>
    <w:lvl w:ilvl="0" w:tplc="175EBF9C">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5951F5"/>
    <w:multiLevelType w:val="hybridMultilevel"/>
    <w:tmpl w:val="03007D20"/>
    <w:lvl w:ilvl="0" w:tplc="BD40F7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576337"/>
    <w:multiLevelType w:val="hybridMultilevel"/>
    <w:tmpl w:val="2F2E6E4E"/>
    <w:lvl w:ilvl="0" w:tplc="9306B63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566FAE"/>
    <w:multiLevelType w:val="hybridMultilevel"/>
    <w:tmpl w:val="5D54C8E8"/>
    <w:lvl w:ilvl="0" w:tplc="FEBE850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72C1D"/>
    <w:multiLevelType w:val="hybridMultilevel"/>
    <w:tmpl w:val="27E618FE"/>
    <w:lvl w:ilvl="0" w:tplc="1654F12A">
      <w:start w:val="1"/>
      <w:numFmt w:val="decimal"/>
      <w:lvlText w:val="%1."/>
      <w:lvlJc w:val="left"/>
      <w:pPr>
        <w:ind w:left="720" w:hanging="360"/>
      </w:pPr>
      <w:rPr>
        <w:b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061C4F"/>
    <w:multiLevelType w:val="hybridMultilevel"/>
    <w:tmpl w:val="C0F875DC"/>
    <w:lvl w:ilvl="0" w:tplc="117E56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917F5C"/>
    <w:multiLevelType w:val="hybridMultilevel"/>
    <w:tmpl w:val="23829C00"/>
    <w:lvl w:ilvl="0" w:tplc="2AF2F4DE">
      <w:start w:val="1"/>
      <w:numFmt w:val="lowerLetter"/>
      <w:lvlText w:val="%1)"/>
      <w:lvlJc w:val="left"/>
      <w:pPr>
        <w:ind w:left="1080" w:hanging="360"/>
      </w:pPr>
      <w:rPr>
        <w:rFonts w:hint="default"/>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AC225B"/>
    <w:multiLevelType w:val="hybridMultilevel"/>
    <w:tmpl w:val="5B88DFC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4F5002C6"/>
    <w:multiLevelType w:val="hybridMultilevel"/>
    <w:tmpl w:val="9490E132"/>
    <w:lvl w:ilvl="0" w:tplc="E180ACF6">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671361"/>
    <w:multiLevelType w:val="hybridMultilevel"/>
    <w:tmpl w:val="131C9E44"/>
    <w:lvl w:ilvl="0" w:tplc="35429C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2E7B97"/>
    <w:multiLevelType w:val="hybridMultilevel"/>
    <w:tmpl w:val="69A8B4CA"/>
    <w:lvl w:ilvl="0" w:tplc="385ECB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094B36"/>
    <w:multiLevelType w:val="hybridMultilevel"/>
    <w:tmpl w:val="1DFE1D24"/>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9300BC"/>
    <w:multiLevelType w:val="hybridMultilevel"/>
    <w:tmpl w:val="29A89672"/>
    <w:lvl w:ilvl="0" w:tplc="18164AD6">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EE75BC4"/>
    <w:multiLevelType w:val="hybridMultilevel"/>
    <w:tmpl w:val="747AF47A"/>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2E1297"/>
    <w:multiLevelType w:val="hybridMultilevel"/>
    <w:tmpl w:val="94BA2DEC"/>
    <w:lvl w:ilvl="0" w:tplc="FD9605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EA67D6"/>
    <w:multiLevelType w:val="hybridMultilevel"/>
    <w:tmpl w:val="D44CE1BE"/>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150BDE"/>
    <w:multiLevelType w:val="hybridMultilevel"/>
    <w:tmpl w:val="BDEA2D2A"/>
    <w:lvl w:ilvl="0" w:tplc="189A49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4E6D08"/>
    <w:multiLevelType w:val="hybridMultilevel"/>
    <w:tmpl w:val="6FBCDC3A"/>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CA46FA"/>
    <w:multiLevelType w:val="hybridMultilevel"/>
    <w:tmpl w:val="489285E0"/>
    <w:lvl w:ilvl="0" w:tplc="5838EB6E">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E4031D"/>
    <w:multiLevelType w:val="hybridMultilevel"/>
    <w:tmpl w:val="7A84C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5911DD"/>
    <w:multiLevelType w:val="hybridMultilevel"/>
    <w:tmpl w:val="EF285654"/>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0"/>
  </w:num>
  <w:num w:numId="3">
    <w:abstractNumId w:val="34"/>
  </w:num>
  <w:num w:numId="4">
    <w:abstractNumId w:val="25"/>
  </w:num>
  <w:num w:numId="5">
    <w:abstractNumId w:val="27"/>
  </w:num>
  <w:num w:numId="6">
    <w:abstractNumId w:val="18"/>
  </w:num>
  <w:num w:numId="7">
    <w:abstractNumId w:val="17"/>
  </w:num>
  <w:num w:numId="8">
    <w:abstractNumId w:val="20"/>
  </w:num>
  <w:num w:numId="9">
    <w:abstractNumId w:val="15"/>
  </w:num>
  <w:num w:numId="10">
    <w:abstractNumId w:val="37"/>
  </w:num>
  <w:num w:numId="11">
    <w:abstractNumId w:val="40"/>
  </w:num>
  <w:num w:numId="12">
    <w:abstractNumId w:val="32"/>
  </w:num>
  <w:num w:numId="13">
    <w:abstractNumId w:val="26"/>
  </w:num>
  <w:num w:numId="14">
    <w:abstractNumId w:val="5"/>
  </w:num>
  <w:num w:numId="15">
    <w:abstractNumId w:val="3"/>
  </w:num>
  <w:num w:numId="16">
    <w:abstractNumId w:val="22"/>
  </w:num>
  <w:num w:numId="17">
    <w:abstractNumId w:val="24"/>
  </w:num>
  <w:num w:numId="18">
    <w:abstractNumId w:val="4"/>
  </w:num>
  <w:num w:numId="19">
    <w:abstractNumId w:val="30"/>
  </w:num>
  <w:num w:numId="20">
    <w:abstractNumId w:val="1"/>
  </w:num>
  <w:num w:numId="21">
    <w:abstractNumId w:val="2"/>
  </w:num>
  <w:num w:numId="22">
    <w:abstractNumId w:val="28"/>
  </w:num>
  <w:num w:numId="23">
    <w:abstractNumId w:val="31"/>
  </w:num>
  <w:num w:numId="24">
    <w:abstractNumId w:val="16"/>
  </w:num>
  <w:num w:numId="25">
    <w:abstractNumId w:val="19"/>
  </w:num>
  <w:num w:numId="26">
    <w:abstractNumId w:val="7"/>
  </w:num>
  <w:num w:numId="27">
    <w:abstractNumId w:val="13"/>
  </w:num>
  <w:num w:numId="28">
    <w:abstractNumId w:val="14"/>
  </w:num>
  <w:num w:numId="29">
    <w:abstractNumId w:val="36"/>
  </w:num>
  <w:num w:numId="30">
    <w:abstractNumId w:val="0"/>
  </w:num>
  <w:num w:numId="31">
    <w:abstractNumId w:val="8"/>
  </w:num>
  <w:num w:numId="32">
    <w:abstractNumId w:val="39"/>
  </w:num>
  <w:num w:numId="33">
    <w:abstractNumId w:val="11"/>
  </w:num>
  <w:num w:numId="34">
    <w:abstractNumId w:val="35"/>
  </w:num>
  <w:num w:numId="35">
    <w:abstractNumId w:val="6"/>
  </w:num>
  <w:num w:numId="36">
    <w:abstractNumId w:val="41"/>
  </w:num>
  <w:num w:numId="37">
    <w:abstractNumId w:val="38"/>
  </w:num>
  <w:num w:numId="38">
    <w:abstractNumId w:val="23"/>
  </w:num>
  <w:num w:numId="39">
    <w:abstractNumId w:val="33"/>
  </w:num>
  <w:num w:numId="40">
    <w:abstractNumId w:val="21"/>
  </w:num>
  <w:num w:numId="41">
    <w:abstractNumId w:val="12"/>
  </w:num>
  <w:num w:numId="4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59FE"/>
    <w:rsid w:val="0001146F"/>
    <w:rsid w:val="0001330F"/>
    <w:rsid w:val="000170F8"/>
    <w:rsid w:val="00021C02"/>
    <w:rsid w:val="000268A1"/>
    <w:rsid w:val="00031E6F"/>
    <w:rsid w:val="000337A3"/>
    <w:rsid w:val="0004171F"/>
    <w:rsid w:val="0005117F"/>
    <w:rsid w:val="00053BF3"/>
    <w:rsid w:val="0005497A"/>
    <w:rsid w:val="000574A1"/>
    <w:rsid w:val="00057B87"/>
    <w:rsid w:val="00057E60"/>
    <w:rsid w:val="00061B44"/>
    <w:rsid w:val="0006390F"/>
    <w:rsid w:val="00066026"/>
    <w:rsid w:val="00072A75"/>
    <w:rsid w:val="000802CA"/>
    <w:rsid w:val="0008326B"/>
    <w:rsid w:val="00085C2F"/>
    <w:rsid w:val="00094942"/>
    <w:rsid w:val="0009785C"/>
    <w:rsid w:val="000A3712"/>
    <w:rsid w:val="000B42E1"/>
    <w:rsid w:val="000B52E2"/>
    <w:rsid w:val="000B6509"/>
    <w:rsid w:val="000C0178"/>
    <w:rsid w:val="000C6909"/>
    <w:rsid w:val="000C7C7C"/>
    <w:rsid w:val="000D1A2B"/>
    <w:rsid w:val="000D1C6A"/>
    <w:rsid w:val="000D31BC"/>
    <w:rsid w:val="000D3DC5"/>
    <w:rsid w:val="000E31C6"/>
    <w:rsid w:val="000F1218"/>
    <w:rsid w:val="000F3B95"/>
    <w:rsid w:val="000F41A2"/>
    <w:rsid w:val="000F5546"/>
    <w:rsid w:val="00101E27"/>
    <w:rsid w:val="00106FF4"/>
    <w:rsid w:val="00107392"/>
    <w:rsid w:val="0011335B"/>
    <w:rsid w:val="0011632C"/>
    <w:rsid w:val="001233F9"/>
    <w:rsid w:val="00130C32"/>
    <w:rsid w:val="00132D61"/>
    <w:rsid w:val="0013535A"/>
    <w:rsid w:val="00136CEA"/>
    <w:rsid w:val="001424C7"/>
    <w:rsid w:val="00150599"/>
    <w:rsid w:val="001510FF"/>
    <w:rsid w:val="00151DC1"/>
    <w:rsid w:val="001632DD"/>
    <w:rsid w:val="001638E6"/>
    <w:rsid w:val="00170891"/>
    <w:rsid w:val="00173F3A"/>
    <w:rsid w:val="001838BC"/>
    <w:rsid w:val="001879E3"/>
    <w:rsid w:val="00187D61"/>
    <w:rsid w:val="00190BA3"/>
    <w:rsid w:val="00190E7C"/>
    <w:rsid w:val="001929FC"/>
    <w:rsid w:val="0019540F"/>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108F1"/>
    <w:rsid w:val="002129B8"/>
    <w:rsid w:val="002134C9"/>
    <w:rsid w:val="00213FE9"/>
    <w:rsid w:val="002174BE"/>
    <w:rsid w:val="00220503"/>
    <w:rsid w:val="00223873"/>
    <w:rsid w:val="00226C16"/>
    <w:rsid w:val="00227BA9"/>
    <w:rsid w:val="0023370C"/>
    <w:rsid w:val="0023583F"/>
    <w:rsid w:val="002432B4"/>
    <w:rsid w:val="002432CE"/>
    <w:rsid w:val="00245325"/>
    <w:rsid w:val="00245774"/>
    <w:rsid w:val="00252C08"/>
    <w:rsid w:val="00254A9C"/>
    <w:rsid w:val="002553A5"/>
    <w:rsid w:val="00256468"/>
    <w:rsid w:val="0025726C"/>
    <w:rsid w:val="00264475"/>
    <w:rsid w:val="002717C6"/>
    <w:rsid w:val="00271DE0"/>
    <w:rsid w:val="00276732"/>
    <w:rsid w:val="0027685B"/>
    <w:rsid w:val="00276F37"/>
    <w:rsid w:val="00277ADB"/>
    <w:rsid w:val="002875E3"/>
    <w:rsid w:val="002934FA"/>
    <w:rsid w:val="002A04B7"/>
    <w:rsid w:val="002A0FBC"/>
    <w:rsid w:val="002A144A"/>
    <w:rsid w:val="002B55EA"/>
    <w:rsid w:val="002B75E7"/>
    <w:rsid w:val="002C3ADE"/>
    <w:rsid w:val="002D2D1E"/>
    <w:rsid w:val="002D61E1"/>
    <w:rsid w:val="002E3730"/>
    <w:rsid w:val="002F25A6"/>
    <w:rsid w:val="002F3178"/>
    <w:rsid w:val="00301CF6"/>
    <w:rsid w:val="00303783"/>
    <w:rsid w:val="00303822"/>
    <w:rsid w:val="00313B41"/>
    <w:rsid w:val="00317777"/>
    <w:rsid w:val="003210DF"/>
    <w:rsid w:val="00324EB0"/>
    <w:rsid w:val="003266F0"/>
    <w:rsid w:val="00335FD3"/>
    <w:rsid w:val="00337182"/>
    <w:rsid w:val="00337DF3"/>
    <w:rsid w:val="00340374"/>
    <w:rsid w:val="00352CD6"/>
    <w:rsid w:val="0035378C"/>
    <w:rsid w:val="00356A34"/>
    <w:rsid w:val="0035716D"/>
    <w:rsid w:val="0035799E"/>
    <w:rsid w:val="00357A72"/>
    <w:rsid w:val="00362A1D"/>
    <w:rsid w:val="00363526"/>
    <w:rsid w:val="003638D1"/>
    <w:rsid w:val="00364ECB"/>
    <w:rsid w:val="00371511"/>
    <w:rsid w:val="00372C7E"/>
    <w:rsid w:val="00376E13"/>
    <w:rsid w:val="003771FC"/>
    <w:rsid w:val="00377B97"/>
    <w:rsid w:val="003804DD"/>
    <w:rsid w:val="00385679"/>
    <w:rsid w:val="00385E02"/>
    <w:rsid w:val="0039136C"/>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E29EB"/>
    <w:rsid w:val="003E30FF"/>
    <w:rsid w:val="004010D6"/>
    <w:rsid w:val="00402150"/>
    <w:rsid w:val="00404FA9"/>
    <w:rsid w:val="004051BC"/>
    <w:rsid w:val="00406F1B"/>
    <w:rsid w:val="00412AD8"/>
    <w:rsid w:val="0041414B"/>
    <w:rsid w:val="00417D18"/>
    <w:rsid w:val="004214A4"/>
    <w:rsid w:val="00425A2F"/>
    <w:rsid w:val="00427861"/>
    <w:rsid w:val="00427B66"/>
    <w:rsid w:val="00436BB9"/>
    <w:rsid w:val="00440B10"/>
    <w:rsid w:val="004475B1"/>
    <w:rsid w:val="00450483"/>
    <w:rsid w:val="00452261"/>
    <w:rsid w:val="0045422B"/>
    <w:rsid w:val="00455595"/>
    <w:rsid w:val="00461580"/>
    <w:rsid w:val="00461843"/>
    <w:rsid w:val="00462BEE"/>
    <w:rsid w:val="00464D7F"/>
    <w:rsid w:val="00470A87"/>
    <w:rsid w:val="00471B41"/>
    <w:rsid w:val="0047500C"/>
    <w:rsid w:val="0047728A"/>
    <w:rsid w:val="0047760A"/>
    <w:rsid w:val="00480300"/>
    <w:rsid w:val="00487650"/>
    <w:rsid w:val="004907C8"/>
    <w:rsid w:val="00490A41"/>
    <w:rsid w:val="00493F7B"/>
    <w:rsid w:val="00494018"/>
    <w:rsid w:val="004A2456"/>
    <w:rsid w:val="004A5CE2"/>
    <w:rsid w:val="004A64A8"/>
    <w:rsid w:val="004A6F85"/>
    <w:rsid w:val="004A7A13"/>
    <w:rsid w:val="004B2846"/>
    <w:rsid w:val="004B2CBA"/>
    <w:rsid w:val="004B4CB2"/>
    <w:rsid w:val="004C03FC"/>
    <w:rsid w:val="004C1ADB"/>
    <w:rsid w:val="004C638B"/>
    <w:rsid w:val="004D152B"/>
    <w:rsid w:val="004E2D82"/>
    <w:rsid w:val="004E426C"/>
    <w:rsid w:val="004E6A13"/>
    <w:rsid w:val="004E7347"/>
    <w:rsid w:val="004F1679"/>
    <w:rsid w:val="004F2C8A"/>
    <w:rsid w:val="004F3FDF"/>
    <w:rsid w:val="00502AE1"/>
    <w:rsid w:val="005065E2"/>
    <w:rsid w:val="0050795C"/>
    <w:rsid w:val="00511D9A"/>
    <w:rsid w:val="00515A1D"/>
    <w:rsid w:val="005174AA"/>
    <w:rsid w:val="00517710"/>
    <w:rsid w:val="005243F5"/>
    <w:rsid w:val="00531933"/>
    <w:rsid w:val="005334D8"/>
    <w:rsid w:val="00536F73"/>
    <w:rsid w:val="0054001F"/>
    <w:rsid w:val="0054100B"/>
    <w:rsid w:val="00543686"/>
    <w:rsid w:val="00543814"/>
    <w:rsid w:val="00551D85"/>
    <w:rsid w:val="005577ED"/>
    <w:rsid w:val="005607AA"/>
    <w:rsid w:val="00561D73"/>
    <w:rsid w:val="00567525"/>
    <w:rsid w:val="00567B9A"/>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10EE"/>
    <w:rsid w:val="005F3DB4"/>
    <w:rsid w:val="005F5C36"/>
    <w:rsid w:val="00600534"/>
    <w:rsid w:val="00604074"/>
    <w:rsid w:val="00606C28"/>
    <w:rsid w:val="00612F27"/>
    <w:rsid w:val="00614C1E"/>
    <w:rsid w:val="0061505C"/>
    <w:rsid w:val="00623236"/>
    <w:rsid w:val="0062392E"/>
    <w:rsid w:val="0062406B"/>
    <w:rsid w:val="006248C4"/>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680"/>
    <w:rsid w:val="00674D03"/>
    <w:rsid w:val="006819A6"/>
    <w:rsid w:val="00683B97"/>
    <w:rsid w:val="00683D0F"/>
    <w:rsid w:val="00687A0A"/>
    <w:rsid w:val="006931D7"/>
    <w:rsid w:val="00695335"/>
    <w:rsid w:val="006A2D43"/>
    <w:rsid w:val="006A36FF"/>
    <w:rsid w:val="006B0B09"/>
    <w:rsid w:val="006B13D7"/>
    <w:rsid w:val="006C1F1A"/>
    <w:rsid w:val="006C2171"/>
    <w:rsid w:val="006C4D97"/>
    <w:rsid w:val="006C5EFC"/>
    <w:rsid w:val="006D1486"/>
    <w:rsid w:val="006D190B"/>
    <w:rsid w:val="006D5BC8"/>
    <w:rsid w:val="006D6792"/>
    <w:rsid w:val="006D72E4"/>
    <w:rsid w:val="006E23A0"/>
    <w:rsid w:val="006F0152"/>
    <w:rsid w:val="006F0BB0"/>
    <w:rsid w:val="006F0F60"/>
    <w:rsid w:val="006F79CC"/>
    <w:rsid w:val="0070058A"/>
    <w:rsid w:val="007106C9"/>
    <w:rsid w:val="00714248"/>
    <w:rsid w:val="00715A12"/>
    <w:rsid w:val="007166E7"/>
    <w:rsid w:val="00723B1F"/>
    <w:rsid w:val="00723B29"/>
    <w:rsid w:val="007244FD"/>
    <w:rsid w:val="00724AA9"/>
    <w:rsid w:val="00726F18"/>
    <w:rsid w:val="00735BA0"/>
    <w:rsid w:val="007412D7"/>
    <w:rsid w:val="00742965"/>
    <w:rsid w:val="007472CF"/>
    <w:rsid w:val="00750A07"/>
    <w:rsid w:val="007649DD"/>
    <w:rsid w:val="00781396"/>
    <w:rsid w:val="00783406"/>
    <w:rsid w:val="00784319"/>
    <w:rsid w:val="00786292"/>
    <w:rsid w:val="007916DA"/>
    <w:rsid w:val="0079186E"/>
    <w:rsid w:val="007957CE"/>
    <w:rsid w:val="007A3718"/>
    <w:rsid w:val="007A4144"/>
    <w:rsid w:val="007A5A07"/>
    <w:rsid w:val="007B05E3"/>
    <w:rsid w:val="007B16CA"/>
    <w:rsid w:val="007B263A"/>
    <w:rsid w:val="007B3E01"/>
    <w:rsid w:val="007B4127"/>
    <w:rsid w:val="007B5187"/>
    <w:rsid w:val="007B5B37"/>
    <w:rsid w:val="007C3CF6"/>
    <w:rsid w:val="007C3FEC"/>
    <w:rsid w:val="007C576A"/>
    <w:rsid w:val="007C58E1"/>
    <w:rsid w:val="007C621C"/>
    <w:rsid w:val="007D1D90"/>
    <w:rsid w:val="007D39D4"/>
    <w:rsid w:val="007D472C"/>
    <w:rsid w:val="007E13FB"/>
    <w:rsid w:val="007E5F03"/>
    <w:rsid w:val="007F038C"/>
    <w:rsid w:val="007F07EC"/>
    <w:rsid w:val="007F1D61"/>
    <w:rsid w:val="007F5172"/>
    <w:rsid w:val="007F551B"/>
    <w:rsid w:val="007F71AE"/>
    <w:rsid w:val="008003FD"/>
    <w:rsid w:val="008027A7"/>
    <w:rsid w:val="00802F4A"/>
    <w:rsid w:val="0080367A"/>
    <w:rsid w:val="00806467"/>
    <w:rsid w:val="008154DD"/>
    <w:rsid w:val="00815E9E"/>
    <w:rsid w:val="008160E6"/>
    <w:rsid w:val="0082708E"/>
    <w:rsid w:val="00827278"/>
    <w:rsid w:val="00835594"/>
    <w:rsid w:val="00837CA6"/>
    <w:rsid w:val="00843224"/>
    <w:rsid w:val="00853AB3"/>
    <w:rsid w:val="00856C91"/>
    <w:rsid w:val="0086495C"/>
    <w:rsid w:val="0087113F"/>
    <w:rsid w:val="008729BB"/>
    <w:rsid w:val="00873F0E"/>
    <w:rsid w:val="008808C2"/>
    <w:rsid w:val="008839A5"/>
    <w:rsid w:val="00893000"/>
    <w:rsid w:val="0089304D"/>
    <w:rsid w:val="00893BDB"/>
    <w:rsid w:val="008949A6"/>
    <w:rsid w:val="008A0514"/>
    <w:rsid w:val="008A2153"/>
    <w:rsid w:val="008A2D1A"/>
    <w:rsid w:val="008A4E2E"/>
    <w:rsid w:val="008A7B2F"/>
    <w:rsid w:val="008B0E0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902E1C"/>
    <w:rsid w:val="00903B2F"/>
    <w:rsid w:val="00911BE0"/>
    <w:rsid w:val="0091755E"/>
    <w:rsid w:val="00920DF4"/>
    <w:rsid w:val="009220B9"/>
    <w:rsid w:val="00922BE1"/>
    <w:rsid w:val="009323B9"/>
    <w:rsid w:val="00932666"/>
    <w:rsid w:val="00940F48"/>
    <w:rsid w:val="00941B4D"/>
    <w:rsid w:val="00942D5B"/>
    <w:rsid w:val="00946FB2"/>
    <w:rsid w:val="009603DE"/>
    <w:rsid w:val="00963753"/>
    <w:rsid w:val="00974D91"/>
    <w:rsid w:val="00983C70"/>
    <w:rsid w:val="00985387"/>
    <w:rsid w:val="00990E46"/>
    <w:rsid w:val="00994115"/>
    <w:rsid w:val="009A04B9"/>
    <w:rsid w:val="009A31E7"/>
    <w:rsid w:val="009A3C28"/>
    <w:rsid w:val="009A4B35"/>
    <w:rsid w:val="009B2784"/>
    <w:rsid w:val="009C0300"/>
    <w:rsid w:val="009C3919"/>
    <w:rsid w:val="009C4DB0"/>
    <w:rsid w:val="009C5A88"/>
    <w:rsid w:val="009C6143"/>
    <w:rsid w:val="009D0F14"/>
    <w:rsid w:val="009D39E1"/>
    <w:rsid w:val="009D7810"/>
    <w:rsid w:val="009E1053"/>
    <w:rsid w:val="009E16A7"/>
    <w:rsid w:val="009E38E7"/>
    <w:rsid w:val="009E5A1E"/>
    <w:rsid w:val="009F2B0D"/>
    <w:rsid w:val="009F3ADD"/>
    <w:rsid w:val="009F43DC"/>
    <w:rsid w:val="009F59C2"/>
    <w:rsid w:val="00A0303F"/>
    <w:rsid w:val="00A03CAF"/>
    <w:rsid w:val="00A051DC"/>
    <w:rsid w:val="00A07B1F"/>
    <w:rsid w:val="00A07C64"/>
    <w:rsid w:val="00A158E6"/>
    <w:rsid w:val="00A23889"/>
    <w:rsid w:val="00A30DDA"/>
    <w:rsid w:val="00A34FE3"/>
    <w:rsid w:val="00A40F90"/>
    <w:rsid w:val="00A4108E"/>
    <w:rsid w:val="00A41AE1"/>
    <w:rsid w:val="00A44002"/>
    <w:rsid w:val="00A44681"/>
    <w:rsid w:val="00A4531F"/>
    <w:rsid w:val="00A4565E"/>
    <w:rsid w:val="00A53283"/>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4BAE"/>
    <w:rsid w:val="00AB5807"/>
    <w:rsid w:val="00AB5D06"/>
    <w:rsid w:val="00AC4877"/>
    <w:rsid w:val="00AC55A3"/>
    <w:rsid w:val="00AC6447"/>
    <w:rsid w:val="00AC6D08"/>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7B8F"/>
    <w:rsid w:val="00B21A8C"/>
    <w:rsid w:val="00B2458B"/>
    <w:rsid w:val="00B260BA"/>
    <w:rsid w:val="00B26C66"/>
    <w:rsid w:val="00B26FAA"/>
    <w:rsid w:val="00B31AB3"/>
    <w:rsid w:val="00B3692C"/>
    <w:rsid w:val="00B4405B"/>
    <w:rsid w:val="00B45695"/>
    <w:rsid w:val="00B46B76"/>
    <w:rsid w:val="00B50562"/>
    <w:rsid w:val="00B50C93"/>
    <w:rsid w:val="00B5495D"/>
    <w:rsid w:val="00B649BE"/>
    <w:rsid w:val="00B6786B"/>
    <w:rsid w:val="00B70AB2"/>
    <w:rsid w:val="00B71560"/>
    <w:rsid w:val="00B74C8A"/>
    <w:rsid w:val="00B836E3"/>
    <w:rsid w:val="00B84C53"/>
    <w:rsid w:val="00B85091"/>
    <w:rsid w:val="00B85482"/>
    <w:rsid w:val="00B855C8"/>
    <w:rsid w:val="00B86C3C"/>
    <w:rsid w:val="00B95855"/>
    <w:rsid w:val="00B96549"/>
    <w:rsid w:val="00BB2391"/>
    <w:rsid w:val="00BB3700"/>
    <w:rsid w:val="00BB5B11"/>
    <w:rsid w:val="00BC32D0"/>
    <w:rsid w:val="00BC3B47"/>
    <w:rsid w:val="00BD0B2D"/>
    <w:rsid w:val="00BD48E9"/>
    <w:rsid w:val="00BD4BEA"/>
    <w:rsid w:val="00BD4E6D"/>
    <w:rsid w:val="00BD510E"/>
    <w:rsid w:val="00BE5FEE"/>
    <w:rsid w:val="00BF1297"/>
    <w:rsid w:val="00BF3362"/>
    <w:rsid w:val="00BF4B80"/>
    <w:rsid w:val="00BF55DF"/>
    <w:rsid w:val="00BF5CD3"/>
    <w:rsid w:val="00BF6CED"/>
    <w:rsid w:val="00C02592"/>
    <w:rsid w:val="00C0463E"/>
    <w:rsid w:val="00C0581B"/>
    <w:rsid w:val="00C10BC7"/>
    <w:rsid w:val="00C10F86"/>
    <w:rsid w:val="00C13AC9"/>
    <w:rsid w:val="00C23D9A"/>
    <w:rsid w:val="00C26A5F"/>
    <w:rsid w:val="00C27AA3"/>
    <w:rsid w:val="00C3033C"/>
    <w:rsid w:val="00C35E17"/>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614F"/>
    <w:rsid w:val="00C8771B"/>
    <w:rsid w:val="00C94397"/>
    <w:rsid w:val="00C9659F"/>
    <w:rsid w:val="00CA11C1"/>
    <w:rsid w:val="00CA1ABB"/>
    <w:rsid w:val="00CA25D0"/>
    <w:rsid w:val="00CA2CC5"/>
    <w:rsid w:val="00CA7300"/>
    <w:rsid w:val="00CB0761"/>
    <w:rsid w:val="00CC29D6"/>
    <w:rsid w:val="00CC3304"/>
    <w:rsid w:val="00CC4057"/>
    <w:rsid w:val="00CC579D"/>
    <w:rsid w:val="00CC72EE"/>
    <w:rsid w:val="00CC76A8"/>
    <w:rsid w:val="00CD1624"/>
    <w:rsid w:val="00CD4B7D"/>
    <w:rsid w:val="00CD4D38"/>
    <w:rsid w:val="00CD61A3"/>
    <w:rsid w:val="00CE2942"/>
    <w:rsid w:val="00CE2EB3"/>
    <w:rsid w:val="00CF08A1"/>
    <w:rsid w:val="00CF263C"/>
    <w:rsid w:val="00D00510"/>
    <w:rsid w:val="00D009DB"/>
    <w:rsid w:val="00D04EFF"/>
    <w:rsid w:val="00D07A1B"/>
    <w:rsid w:val="00D11F22"/>
    <w:rsid w:val="00D15416"/>
    <w:rsid w:val="00D17FDB"/>
    <w:rsid w:val="00D23C24"/>
    <w:rsid w:val="00D31BFA"/>
    <w:rsid w:val="00D370A0"/>
    <w:rsid w:val="00D4268A"/>
    <w:rsid w:val="00D441CB"/>
    <w:rsid w:val="00D51E52"/>
    <w:rsid w:val="00D53ACE"/>
    <w:rsid w:val="00D547BF"/>
    <w:rsid w:val="00D548BC"/>
    <w:rsid w:val="00D5492D"/>
    <w:rsid w:val="00D55774"/>
    <w:rsid w:val="00D6179B"/>
    <w:rsid w:val="00D63699"/>
    <w:rsid w:val="00D66E94"/>
    <w:rsid w:val="00D75584"/>
    <w:rsid w:val="00D7721B"/>
    <w:rsid w:val="00D774E9"/>
    <w:rsid w:val="00D8106B"/>
    <w:rsid w:val="00D81B58"/>
    <w:rsid w:val="00D8284C"/>
    <w:rsid w:val="00D82E61"/>
    <w:rsid w:val="00D848B1"/>
    <w:rsid w:val="00D84971"/>
    <w:rsid w:val="00D93BD5"/>
    <w:rsid w:val="00D9609F"/>
    <w:rsid w:val="00D97760"/>
    <w:rsid w:val="00DA1C0E"/>
    <w:rsid w:val="00DA2ACC"/>
    <w:rsid w:val="00DA77F1"/>
    <w:rsid w:val="00DA7DF1"/>
    <w:rsid w:val="00DB4833"/>
    <w:rsid w:val="00DB5E46"/>
    <w:rsid w:val="00DC0B11"/>
    <w:rsid w:val="00DC5E7B"/>
    <w:rsid w:val="00DD4641"/>
    <w:rsid w:val="00DD77C2"/>
    <w:rsid w:val="00DE010D"/>
    <w:rsid w:val="00DE1529"/>
    <w:rsid w:val="00DE5FA5"/>
    <w:rsid w:val="00DE6232"/>
    <w:rsid w:val="00DE6376"/>
    <w:rsid w:val="00DE772A"/>
    <w:rsid w:val="00DF0453"/>
    <w:rsid w:val="00DF2DD7"/>
    <w:rsid w:val="00DF3E83"/>
    <w:rsid w:val="00DF4DAF"/>
    <w:rsid w:val="00DF72A5"/>
    <w:rsid w:val="00E002DC"/>
    <w:rsid w:val="00E027E3"/>
    <w:rsid w:val="00E03102"/>
    <w:rsid w:val="00E03241"/>
    <w:rsid w:val="00E13D83"/>
    <w:rsid w:val="00E22439"/>
    <w:rsid w:val="00E24EFC"/>
    <w:rsid w:val="00E31597"/>
    <w:rsid w:val="00E34062"/>
    <w:rsid w:val="00E34782"/>
    <w:rsid w:val="00E37400"/>
    <w:rsid w:val="00E4009B"/>
    <w:rsid w:val="00E416BD"/>
    <w:rsid w:val="00E442DB"/>
    <w:rsid w:val="00E444D9"/>
    <w:rsid w:val="00E44EFD"/>
    <w:rsid w:val="00E532EA"/>
    <w:rsid w:val="00E5477B"/>
    <w:rsid w:val="00E56B95"/>
    <w:rsid w:val="00E616B4"/>
    <w:rsid w:val="00E618A2"/>
    <w:rsid w:val="00E6205E"/>
    <w:rsid w:val="00E63873"/>
    <w:rsid w:val="00E64A8D"/>
    <w:rsid w:val="00E65D15"/>
    <w:rsid w:val="00E66790"/>
    <w:rsid w:val="00E66AD4"/>
    <w:rsid w:val="00E676BC"/>
    <w:rsid w:val="00E76EC0"/>
    <w:rsid w:val="00E8293B"/>
    <w:rsid w:val="00E82FFE"/>
    <w:rsid w:val="00E853F1"/>
    <w:rsid w:val="00E855DA"/>
    <w:rsid w:val="00E86C51"/>
    <w:rsid w:val="00E902AF"/>
    <w:rsid w:val="00E96247"/>
    <w:rsid w:val="00E96309"/>
    <w:rsid w:val="00E96D3C"/>
    <w:rsid w:val="00E97BCC"/>
    <w:rsid w:val="00EA41C6"/>
    <w:rsid w:val="00EA54CA"/>
    <w:rsid w:val="00EA7432"/>
    <w:rsid w:val="00EB0341"/>
    <w:rsid w:val="00EB1209"/>
    <w:rsid w:val="00EC7E16"/>
    <w:rsid w:val="00ED3CA4"/>
    <w:rsid w:val="00ED507A"/>
    <w:rsid w:val="00EE197A"/>
    <w:rsid w:val="00EE4D7A"/>
    <w:rsid w:val="00EF3446"/>
    <w:rsid w:val="00F01A1B"/>
    <w:rsid w:val="00F01B17"/>
    <w:rsid w:val="00F03979"/>
    <w:rsid w:val="00F044FF"/>
    <w:rsid w:val="00F059F0"/>
    <w:rsid w:val="00F07923"/>
    <w:rsid w:val="00F16175"/>
    <w:rsid w:val="00F16A5B"/>
    <w:rsid w:val="00F223A4"/>
    <w:rsid w:val="00F24BD0"/>
    <w:rsid w:val="00F25F70"/>
    <w:rsid w:val="00F2624A"/>
    <w:rsid w:val="00F35A96"/>
    <w:rsid w:val="00F4032E"/>
    <w:rsid w:val="00F40897"/>
    <w:rsid w:val="00F41541"/>
    <w:rsid w:val="00F4687B"/>
    <w:rsid w:val="00F52D92"/>
    <w:rsid w:val="00F56B2F"/>
    <w:rsid w:val="00F61002"/>
    <w:rsid w:val="00F62DE5"/>
    <w:rsid w:val="00F65787"/>
    <w:rsid w:val="00F65CC6"/>
    <w:rsid w:val="00F6745F"/>
    <w:rsid w:val="00F676D1"/>
    <w:rsid w:val="00F7059A"/>
    <w:rsid w:val="00F73AAB"/>
    <w:rsid w:val="00F7545F"/>
    <w:rsid w:val="00F8037B"/>
    <w:rsid w:val="00F80397"/>
    <w:rsid w:val="00F81D9A"/>
    <w:rsid w:val="00F837CF"/>
    <w:rsid w:val="00F849CA"/>
    <w:rsid w:val="00F95020"/>
    <w:rsid w:val="00FA0FD7"/>
    <w:rsid w:val="00FA4089"/>
    <w:rsid w:val="00FA57D7"/>
    <w:rsid w:val="00FB0B5D"/>
    <w:rsid w:val="00FB13CC"/>
    <w:rsid w:val="00FB73B5"/>
    <w:rsid w:val="00FC3469"/>
    <w:rsid w:val="00FD0195"/>
    <w:rsid w:val="00FD0A54"/>
    <w:rsid w:val="00FD3523"/>
    <w:rsid w:val="00FD422C"/>
    <w:rsid w:val="00FD469D"/>
    <w:rsid w:val="00FD7BF5"/>
    <w:rsid w:val="00FE4389"/>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D63295"/>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5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png"/><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0.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3.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1.png"/><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49.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CFBF79-9DE2-4655-9F09-6A92689CF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8</TotalTime>
  <Pages>8</Pages>
  <Words>1475</Words>
  <Characters>841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3</cp:revision>
  <dcterms:created xsi:type="dcterms:W3CDTF">2015-05-13T16:58:00Z</dcterms:created>
  <dcterms:modified xsi:type="dcterms:W3CDTF">2019-01-28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